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9" r:id="rId3"/>
    <p:sldId id="314" r:id="rId4"/>
    <p:sldId id="272" r:id="rId5"/>
    <p:sldId id="271" r:id="rId6"/>
    <p:sldId id="303" r:id="rId7"/>
    <p:sldId id="304" r:id="rId8"/>
    <p:sldId id="273" r:id="rId9"/>
    <p:sldId id="281" r:id="rId10"/>
    <p:sldId id="275" r:id="rId11"/>
    <p:sldId id="282" r:id="rId12"/>
    <p:sldId id="278" r:id="rId13"/>
    <p:sldId id="283" r:id="rId14"/>
    <p:sldId id="284" r:id="rId15"/>
    <p:sldId id="315" r:id="rId16"/>
    <p:sldId id="270" r:id="rId17"/>
  </p:sldIdLst>
  <p:sldSz cx="12192000" cy="6858000"/>
  <p:notesSz cx="6858000" cy="9144000"/>
  <p:custDataLst>
    <p:tags r:id="rId2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2" userDrawn="1">
          <p15:clr>
            <a:srgbClr val="A4A3A4"/>
          </p15:clr>
        </p15:guide>
        <p15:guide id="2" pos="380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2E77B7"/>
    <a:srgbClr val="2F9FD5"/>
    <a:srgbClr val="45B2B9"/>
    <a:srgbClr val="279BD4"/>
    <a:srgbClr val="2D9FD4"/>
    <a:srgbClr val="6BC6EB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53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804" y="-72"/>
      </p:cViewPr>
      <p:guideLst>
        <p:guide orient="horz" pos="2172"/>
        <p:guide pos="38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gs" Target="tags/tag63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806D80E-8775-43C4-B227-0063AC4D5040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892AFDF-AA56-4437-A5D0-69B8CDEC0A33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EDFC1DD-5BCA-4056-A9E4-A5F906B92694}" cxnId="{4D3D074F-FB84-4552-8838-093B4623A9F3}" type="parTrans">
      <dgm:prSet/>
      <dgm:spPr/>
      <dgm:t>
        <a:bodyPr/>
        <a:lstStyle/>
        <a:p>
          <a:endParaRPr lang="zh-CN" altLang="en-US"/>
        </a:p>
      </dgm:t>
    </dgm:pt>
    <dgm:pt modelId="{0967A70F-6E09-4409-8532-C37269F69694}" cxnId="{4D3D074F-FB84-4552-8838-093B4623A9F3}" type="sibTrans">
      <dgm:prSet/>
      <dgm:spPr/>
      <dgm:t>
        <a:bodyPr/>
        <a:lstStyle/>
        <a:p>
          <a:endParaRPr lang="zh-CN" altLang="en-US"/>
        </a:p>
      </dgm:t>
    </dgm:pt>
    <dgm:pt modelId="{471AD50B-B3B8-4AC5-A612-BA2FED03CC32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D7F15E83-E5A0-46C9-AE5E-2B1388A43A14}" cxnId="{A94A015A-1B99-48B1-8668-FFBB8C5B1416}" type="parTrans">
      <dgm:prSet/>
      <dgm:spPr/>
      <dgm:t>
        <a:bodyPr/>
        <a:lstStyle/>
        <a:p>
          <a:endParaRPr lang="zh-CN" altLang="en-US"/>
        </a:p>
      </dgm:t>
    </dgm:pt>
    <dgm:pt modelId="{8A069FB1-11D8-401D-93C3-FFFF84B745CF}" cxnId="{A94A015A-1B99-48B1-8668-FFBB8C5B1416}" type="sibTrans">
      <dgm:prSet/>
      <dgm:spPr/>
      <dgm:t>
        <a:bodyPr/>
        <a:lstStyle/>
        <a:p>
          <a:endParaRPr lang="zh-CN" altLang="en-US"/>
        </a:p>
      </dgm:t>
    </dgm:pt>
    <dgm:pt modelId="{5897881D-4100-495D-8EA6-7E6C1A52B6D7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08702FBF-5D4B-4D18-957A-DB9E738DCC45}" cxnId="{A32DD059-B3EB-4719-81FC-2DEE4B53B6FA}" type="parTrans">
      <dgm:prSet/>
      <dgm:spPr/>
      <dgm:t>
        <a:bodyPr/>
        <a:lstStyle/>
        <a:p>
          <a:endParaRPr lang="zh-CN" altLang="en-US"/>
        </a:p>
      </dgm:t>
    </dgm:pt>
    <dgm:pt modelId="{7669681C-A3B9-44E0-9BAF-74B817890916}" cxnId="{A32DD059-B3EB-4719-81FC-2DEE4B53B6FA}" type="sibTrans">
      <dgm:prSet/>
      <dgm:spPr/>
      <dgm:t>
        <a:bodyPr/>
        <a:lstStyle/>
        <a:p>
          <a:endParaRPr lang="zh-CN" altLang="en-US"/>
        </a:p>
      </dgm:t>
    </dgm:pt>
    <dgm:pt modelId="{E582E736-2870-4E96-BED8-4CE0CF67995B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4FA834C-D5CB-429C-9E18-D96124CAB0AF}" cxnId="{07362788-C6B0-4616-8F60-074D55DEE6D2}" type="parTrans">
      <dgm:prSet/>
      <dgm:spPr/>
      <dgm:t>
        <a:bodyPr/>
        <a:lstStyle/>
        <a:p>
          <a:endParaRPr lang="zh-CN" altLang="en-US"/>
        </a:p>
      </dgm:t>
    </dgm:pt>
    <dgm:pt modelId="{5049C9E5-5CEB-4477-9618-60ADD6E90C2E}" cxnId="{07362788-C6B0-4616-8F60-074D55DEE6D2}" type="sibTrans">
      <dgm:prSet/>
      <dgm:spPr/>
      <dgm:t>
        <a:bodyPr/>
        <a:lstStyle/>
        <a:p>
          <a:endParaRPr lang="zh-CN" altLang="en-US"/>
        </a:p>
      </dgm:t>
    </dgm:pt>
    <dgm:pt modelId="{85183C90-3A16-41C4-896D-820917BB9D79}">
      <dgm:prSet phldrT="[文本]"/>
      <dgm:spPr/>
      <dgm:t>
        <a:bodyPr/>
        <a:lstStyle/>
        <a:p>
          <a:endParaRPr lang="zh-CN" altLang="en-US" dirty="0"/>
        </a:p>
      </dgm:t>
    </dgm:pt>
    <dgm:pt modelId="{6B60D334-2578-4DA8-A0E7-01D53F343B61}" cxnId="{6E67DDBA-695D-4498-8E62-B1E6A98ECCF1}" type="parTrans">
      <dgm:prSet/>
      <dgm:spPr/>
      <dgm:t>
        <a:bodyPr/>
        <a:lstStyle/>
        <a:p>
          <a:endParaRPr lang="zh-CN" altLang="en-US"/>
        </a:p>
      </dgm:t>
    </dgm:pt>
    <dgm:pt modelId="{BCCF1C2F-5057-4AC7-8DE7-A2A55F00CD18}" cxnId="{6E67DDBA-695D-4498-8E62-B1E6A98ECCF1}" type="sibTrans">
      <dgm:prSet/>
      <dgm:spPr/>
      <dgm:t>
        <a:bodyPr/>
        <a:lstStyle/>
        <a:p>
          <a:endParaRPr lang="zh-CN" altLang="en-US"/>
        </a:p>
      </dgm:t>
    </dgm:pt>
    <dgm:pt modelId="{E233382C-9E75-4914-8328-34E1623ACCCF}">
      <dgm:prSet phldrT="[文本]"/>
      <dgm:spPr/>
      <dgm:t>
        <a:bodyPr/>
        <a:lstStyle/>
        <a:p>
          <a:endParaRPr lang="zh-CN" altLang="en-US" dirty="0"/>
        </a:p>
      </dgm:t>
    </dgm:pt>
    <dgm:pt modelId="{EF3D74FF-0C86-46AD-817D-A564FC7D16BD}" cxnId="{D80ACFE3-5821-4102-9A72-29D27177997E}" type="parTrans">
      <dgm:prSet/>
      <dgm:spPr/>
      <dgm:t>
        <a:bodyPr/>
        <a:lstStyle/>
        <a:p>
          <a:endParaRPr lang="zh-CN" altLang="en-US"/>
        </a:p>
      </dgm:t>
    </dgm:pt>
    <dgm:pt modelId="{7B0CF781-DDE0-488D-AD90-70957A810AB0}" cxnId="{D80ACFE3-5821-4102-9A72-29D27177997E}" type="sibTrans">
      <dgm:prSet/>
      <dgm:spPr/>
      <dgm:t>
        <a:bodyPr/>
        <a:lstStyle/>
        <a:p>
          <a:endParaRPr lang="zh-CN" altLang="en-US"/>
        </a:p>
      </dgm:t>
    </dgm:pt>
    <dgm:pt modelId="{686DB3D4-1AAC-4388-8C5D-57B9D632F429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F0D58E44-5FBC-438B-BE68-736A9FF3F84D}" cxnId="{23F09232-1237-40E5-9849-5808FEEB3E16}" type="parTrans">
      <dgm:prSet/>
      <dgm:spPr/>
      <dgm:t>
        <a:bodyPr/>
        <a:lstStyle/>
        <a:p>
          <a:endParaRPr lang="zh-CN" altLang="en-US"/>
        </a:p>
      </dgm:t>
    </dgm:pt>
    <dgm:pt modelId="{EB263926-903B-4893-89E4-2385525D6CDC}" cxnId="{23F09232-1237-40E5-9849-5808FEEB3E16}" type="sibTrans">
      <dgm:prSet/>
      <dgm:spPr/>
      <dgm:t>
        <a:bodyPr/>
        <a:lstStyle/>
        <a:p>
          <a:endParaRPr lang="zh-CN" altLang="en-US"/>
        </a:p>
      </dgm:t>
    </dgm:pt>
    <dgm:pt modelId="{7BB27145-B151-47E8-A861-66402183E3A0}">
      <dgm:prSet phldrT="[文本]"/>
      <dgm:spPr/>
      <dgm:t>
        <a:bodyPr/>
        <a:lstStyle/>
        <a:p>
          <a:endParaRPr lang="zh-CN" altLang="en-US" dirty="0"/>
        </a:p>
      </dgm:t>
    </dgm:pt>
    <dgm:pt modelId="{38764C69-774A-45DD-B20E-3E58F8562FFB}" cxnId="{45BC70D9-6006-4CDB-B590-D15D4897D778}" type="parTrans">
      <dgm:prSet/>
      <dgm:spPr/>
      <dgm:t>
        <a:bodyPr/>
        <a:lstStyle/>
        <a:p>
          <a:endParaRPr lang="zh-CN" altLang="en-US"/>
        </a:p>
      </dgm:t>
    </dgm:pt>
    <dgm:pt modelId="{E650F7B5-6B4B-4EE0-87FB-92BD8552175D}" cxnId="{45BC70D9-6006-4CDB-B590-D15D4897D778}" type="sibTrans">
      <dgm:prSet/>
      <dgm:spPr/>
      <dgm:t>
        <a:bodyPr/>
        <a:lstStyle/>
        <a:p>
          <a:endParaRPr lang="zh-CN" altLang="en-US"/>
        </a:p>
      </dgm:t>
    </dgm:pt>
    <dgm:pt modelId="{253CDDB7-BB96-4003-BBC7-42D80477E21E}">
      <dgm:prSet phldrT="[文本]"/>
      <dgm:spPr/>
      <dgm:t>
        <a:bodyPr/>
        <a:lstStyle/>
        <a:p>
          <a:endParaRPr lang="zh-CN" altLang="en-US" dirty="0"/>
        </a:p>
      </dgm:t>
    </dgm:pt>
    <dgm:pt modelId="{EB1878C7-58E9-462B-8979-81CABFC690C5}" cxnId="{5E539B4D-FCFB-4168-BA43-6D7058A44CAA}" type="parTrans">
      <dgm:prSet/>
      <dgm:spPr/>
      <dgm:t>
        <a:bodyPr/>
        <a:lstStyle/>
        <a:p>
          <a:endParaRPr lang="zh-CN" altLang="en-US"/>
        </a:p>
      </dgm:t>
    </dgm:pt>
    <dgm:pt modelId="{3EA8E503-3CA2-4DA1-BD3B-A8395BC43A97}" cxnId="{5E539B4D-FCFB-4168-BA43-6D7058A44CAA}" type="sibTrans">
      <dgm:prSet/>
      <dgm:spPr/>
      <dgm:t>
        <a:bodyPr/>
        <a:lstStyle/>
        <a:p>
          <a:endParaRPr lang="zh-CN" altLang="en-US"/>
        </a:p>
      </dgm:t>
    </dgm:pt>
    <dgm:pt modelId="{53C0BA43-2DD6-40C9-A155-197C1C9388C9}" type="pres">
      <dgm:prSet presAssocID="{4806D80E-8775-43C4-B227-0063AC4D504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867D93A-4E93-4750-9905-E110B49D7C0C}" type="pres">
      <dgm:prSet presAssocID="{686DB3D4-1AAC-4388-8C5D-57B9D632F429}" presName="boxAndChildren" presStyleCnt="0"/>
      <dgm:spPr/>
    </dgm:pt>
    <dgm:pt modelId="{808B7BA2-19FB-4C63-91A2-98D343C57F7C}" type="pres">
      <dgm:prSet presAssocID="{686DB3D4-1AAC-4388-8C5D-57B9D632F429}" presName="parentTextBox" presStyleLbl="node1" presStyleIdx="0" presStyleCnt="3"/>
      <dgm:spPr/>
      <dgm:t>
        <a:bodyPr/>
        <a:lstStyle/>
        <a:p>
          <a:endParaRPr lang="zh-CN" altLang="en-US"/>
        </a:p>
      </dgm:t>
    </dgm:pt>
    <dgm:pt modelId="{98C4E39E-10F3-4D03-A868-BC96ECF27A11}" type="pres">
      <dgm:prSet presAssocID="{686DB3D4-1AAC-4388-8C5D-57B9D632F429}" presName="entireBox" presStyleLbl="node1" presStyleIdx="0" presStyleCnt="3"/>
      <dgm:spPr/>
      <dgm:t>
        <a:bodyPr/>
        <a:lstStyle/>
        <a:p>
          <a:endParaRPr lang="zh-CN" altLang="en-US"/>
        </a:p>
      </dgm:t>
    </dgm:pt>
    <dgm:pt modelId="{15956C15-0725-455D-BF0E-2053741ACB11}" type="pres">
      <dgm:prSet presAssocID="{686DB3D4-1AAC-4388-8C5D-57B9D632F429}" presName="descendantBox" presStyleCnt="0"/>
      <dgm:spPr/>
    </dgm:pt>
    <dgm:pt modelId="{01AC5AF5-8D67-4CBC-A1A3-F0577FDBF38E}" type="pres">
      <dgm:prSet presAssocID="{7BB27145-B151-47E8-A861-66402183E3A0}" presName="childTextBox" presStyleLbl="f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BD4569-6870-42B2-A9DD-217728E10514}" type="pres">
      <dgm:prSet presAssocID="{253CDDB7-BB96-4003-BBC7-42D80477E21E}" presName="childTextBox" presStyleLbl="f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F88A39-752C-46E4-A362-B1CE22C74F39}" type="pres">
      <dgm:prSet presAssocID="{5049C9E5-5CEB-4477-9618-60ADD6E90C2E}" presName="sp" presStyleCnt="0"/>
      <dgm:spPr/>
    </dgm:pt>
    <dgm:pt modelId="{592A0256-7C4E-445C-BEB9-E59A4A32736C}" type="pres">
      <dgm:prSet presAssocID="{E582E736-2870-4E96-BED8-4CE0CF67995B}" presName="arrowAndChildren" presStyleCnt="0"/>
      <dgm:spPr/>
    </dgm:pt>
    <dgm:pt modelId="{5EE99884-9E2E-4FE6-A5D8-6ACA831E9755}" type="pres">
      <dgm:prSet presAssocID="{E582E736-2870-4E96-BED8-4CE0CF67995B}" presName="parentTextArrow" presStyleLbl="node1" presStyleIdx="0" presStyleCnt="3"/>
      <dgm:spPr/>
      <dgm:t>
        <a:bodyPr/>
        <a:lstStyle/>
        <a:p>
          <a:endParaRPr lang="zh-CN" altLang="en-US"/>
        </a:p>
      </dgm:t>
    </dgm:pt>
    <dgm:pt modelId="{B4406A72-DDFE-449E-A8CB-60482EBA02AE}" type="pres">
      <dgm:prSet presAssocID="{E582E736-2870-4E96-BED8-4CE0CF67995B}" presName="arrow" presStyleLbl="node1" presStyleIdx="1" presStyleCnt="3"/>
      <dgm:spPr/>
      <dgm:t>
        <a:bodyPr/>
        <a:lstStyle/>
        <a:p>
          <a:endParaRPr lang="zh-CN" altLang="en-US"/>
        </a:p>
      </dgm:t>
    </dgm:pt>
    <dgm:pt modelId="{282800D4-5028-4E8C-94BA-9CE910ECF6E5}" type="pres">
      <dgm:prSet presAssocID="{E582E736-2870-4E96-BED8-4CE0CF67995B}" presName="descendantArrow" presStyleCnt="0"/>
      <dgm:spPr/>
    </dgm:pt>
    <dgm:pt modelId="{D2B5C53B-EC74-48AE-90BF-B3B941F46D4C}" type="pres">
      <dgm:prSet presAssocID="{85183C90-3A16-41C4-896D-820917BB9D79}" presName="childTextArrow" presStyleLbl="f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129A5A-6583-48B0-96FB-05AE29122BAC}" type="pres">
      <dgm:prSet presAssocID="{E233382C-9E75-4914-8328-34E1623ACCCF}" presName="childTextArrow" presStyleLbl="f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0806B2-1229-45F3-B1CC-E2D0D8F513D5}" type="pres">
      <dgm:prSet presAssocID="{0967A70F-6E09-4409-8532-C37269F69694}" presName="sp" presStyleCnt="0"/>
      <dgm:spPr/>
    </dgm:pt>
    <dgm:pt modelId="{B0259C26-5767-40FE-BA56-97FAF65E7950}" type="pres">
      <dgm:prSet presAssocID="{5892AFDF-AA56-4437-A5D0-69B8CDEC0A33}" presName="arrowAndChildren" presStyleCnt="0"/>
      <dgm:spPr/>
    </dgm:pt>
    <dgm:pt modelId="{4A3841E5-E850-4768-BCEB-156462614172}" type="pres">
      <dgm:prSet presAssocID="{5892AFDF-AA56-4437-A5D0-69B8CDEC0A33}" presName="parentTextArrow" presStyleLbl="node1" presStyleIdx="1" presStyleCnt="3"/>
      <dgm:spPr/>
      <dgm:t>
        <a:bodyPr/>
        <a:lstStyle/>
        <a:p>
          <a:endParaRPr lang="zh-CN" altLang="en-US"/>
        </a:p>
      </dgm:t>
    </dgm:pt>
    <dgm:pt modelId="{C1A68B1A-3D49-4ACA-A2E3-B498B7BABEE6}" type="pres">
      <dgm:prSet presAssocID="{5892AFDF-AA56-4437-A5D0-69B8CDEC0A33}" presName="arrow" presStyleLbl="node1" presStyleIdx="2" presStyleCnt="3" custLinFactNeighborY="-1433"/>
      <dgm:spPr/>
      <dgm:t>
        <a:bodyPr/>
        <a:lstStyle/>
        <a:p>
          <a:endParaRPr lang="zh-CN" altLang="en-US"/>
        </a:p>
      </dgm:t>
    </dgm:pt>
    <dgm:pt modelId="{5D5B5423-C58C-441F-A07A-E10BC6BAA87C}" type="pres">
      <dgm:prSet presAssocID="{5892AFDF-AA56-4437-A5D0-69B8CDEC0A33}" presName="descendantArrow" presStyleCnt="0"/>
      <dgm:spPr/>
    </dgm:pt>
    <dgm:pt modelId="{4B9A3AFB-121F-4379-8524-D58120764772}" type="pres">
      <dgm:prSet presAssocID="{471AD50B-B3B8-4AC5-A612-BA2FED03CC32}" presName="childTextArrow" presStyleLbl="f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6E760D4-5974-4810-8717-4B8FC2236871}" type="pres">
      <dgm:prSet presAssocID="{5897881D-4100-495D-8EA6-7E6C1A52B6D7}" presName="childTextArrow" presStyleLbl="f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CF8ED8F-EE67-451F-982F-DB22265B637C}" type="presOf" srcId="{686DB3D4-1AAC-4388-8C5D-57B9D632F429}" destId="{98C4E39E-10F3-4D03-A868-BC96ECF27A11}" srcOrd="1" destOrd="0" presId="urn:microsoft.com/office/officeart/2005/8/layout/process4"/>
    <dgm:cxn modelId="{45BC70D9-6006-4CDB-B590-D15D4897D778}" srcId="{686DB3D4-1AAC-4388-8C5D-57B9D632F429}" destId="{7BB27145-B151-47E8-A861-66402183E3A0}" srcOrd="0" destOrd="0" parTransId="{38764C69-774A-45DD-B20E-3E58F8562FFB}" sibTransId="{E650F7B5-6B4B-4EE0-87FB-92BD8552175D}"/>
    <dgm:cxn modelId="{23F09232-1237-40E5-9849-5808FEEB3E16}" srcId="{4806D80E-8775-43C4-B227-0063AC4D5040}" destId="{686DB3D4-1AAC-4388-8C5D-57B9D632F429}" srcOrd="2" destOrd="0" parTransId="{F0D58E44-5FBC-438B-BE68-736A9FF3F84D}" sibTransId="{EB263926-903B-4893-89E4-2385525D6CDC}"/>
    <dgm:cxn modelId="{BE4B00EF-B36D-494D-BE6E-CAF9DC5EB0A5}" type="presOf" srcId="{7BB27145-B151-47E8-A861-66402183E3A0}" destId="{01AC5AF5-8D67-4CBC-A1A3-F0577FDBF38E}" srcOrd="0" destOrd="0" presId="urn:microsoft.com/office/officeart/2005/8/layout/process4"/>
    <dgm:cxn modelId="{72E23857-559B-447E-9BFC-0C4CC45846C4}" type="presOf" srcId="{E582E736-2870-4E96-BED8-4CE0CF67995B}" destId="{B4406A72-DDFE-449E-A8CB-60482EBA02AE}" srcOrd="1" destOrd="0" presId="urn:microsoft.com/office/officeart/2005/8/layout/process4"/>
    <dgm:cxn modelId="{6E617DEE-88E8-4591-A598-7B8967AAB441}" type="presOf" srcId="{85183C90-3A16-41C4-896D-820917BB9D79}" destId="{D2B5C53B-EC74-48AE-90BF-B3B941F46D4C}" srcOrd="0" destOrd="0" presId="urn:microsoft.com/office/officeart/2005/8/layout/process4"/>
    <dgm:cxn modelId="{5E539B4D-FCFB-4168-BA43-6D7058A44CAA}" srcId="{686DB3D4-1AAC-4388-8C5D-57B9D632F429}" destId="{253CDDB7-BB96-4003-BBC7-42D80477E21E}" srcOrd="1" destOrd="0" parTransId="{EB1878C7-58E9-462B-8979-81CABFC690C5}" sibTransId="{3EA8E503-3CA2-4DA1-BD3B-A8395BC43A97}"/>
    <dgm:cxn modelId="{1A8EFB84-89A3-4312-9181-879321C32C5E}" type="presOf" srcId="{E233382C-9E75-4914-8328-34E1623ACCCF}" destId="{00129A5A-6583-48B0-96FB-05AE29122BAC}" srcOrd="0" destOrd="0" presId="urn:microsoft.com/office/officeart/2005/8/layout/process4"/>
    <dgm:cxn modelId="{8B06A5CB-EB06-4011-B141-775E9275827C}" type="presOf" srcId="{5892AFDF-AA56-4437-A5D0-69B8CDEC0A33}" destId="{C1A68B1A-3D49-4ACA-A2E3-B498B7BABEE6}" srcOrd="1" destOrd="0" presId="urn:microsoft.com/office/officeart/2005/8/layout/process4"/>
    <dgm:cxn modelId="{1BD4BB36-3EC1-4945-B877-00C40ED65188}" type="presOf" srcId="{686DB3D4-1AAC-4388-8C5D-57B9D632F429}" destId="{808B7BA2-19FB-4C63-91A2-98D343C57F7C}" srcOrd="0" destOrd="0" presId="urn:microsoft.com/office/officeart/2005/8/layout/process4"/>
    <dgm:cxn modelId="{6E67DDBA-695D-4498-8E62-B1E6A98ECCF1}" srcId="{E582E736-2870-4E96-BED8-4CE0CF67995B}" destId="{85183C90-3A16-41C4-896D-820917BB9D79}" srcOrd="0" destOrd="0" parTransId="{6B60D334-2578-4DA8-A0E7-01D53F343B61}" sibTransId="{BCCF1C2F-5057-4AC7-8DE7-A2A55F00CD18}"/>
    <dgm:cxn modelId="{C98123AE-6BB6-4387-9852-45A4AA2FCBBC}" type="presOf" srcId="{E582E736-2870-4E96-BED8-4CE0CF67995B}" destId="{5EE99884-9E2E-4FE6-A5D8-6ACA831E9755}" srcOrd="0" destOrd="0" presId="urn:microsoft.com/office/officeart/2005/8/layout/process4"/>
    <dgm:cxn modelId="{DF6CAB0B-153C-4FE8-B738-E5BA71A5DBBB}" type="presOf" srcId="{5892AFDF-AA56-4437-A5D0-69B8CDEC0A33}" destId="{4A3841E5-E850-4768-BCEB-156462614172}" srcOrd="0" destOrd="0" presId="urn:microsoft.com/office/officeart/2005/8/layout/process4"/>
    <dgm:cxn modelId="{C69CC1F9-5EF9-4351-B07A-1537F832662D}" type="presOf" srcId="{4806D80E-8775-43C4-B227-0063AC4D5040}" destId="{53C0BA43-2DD6-40C9-A155-197C1C9388C9}" srcOrd="0" destOrd="0" presId="urn:microsoft.com/office/officeart/2005/8/layout/process4"/>
    <dgm:cxn modelId="{07362788-C6B0-4616-8F60-074D55DEE6D2}" srcId="{4806D80E-8775-43C4-B227-0063AC4D5040}" destId="{E582E736-2870-4E96-BED8-4CE0CF67995B}" srcOrd="1" destOrd="0" parTransId="{84FA834C-D5CB-429C-9E18-D96124CAB0AF}" sibTransId="{5049C9E5-5CEB-4477-9618-60ADD6E90C2E}"/>
    <dgm:cxn modelId="{A32DD059-B3EB-4719-81FC-2DEE4B53B6FA}" srcId="{5892AFDF-AA56-4437-A5D0-69B8CDEC0A33}" destId="{5897881D-4100-495D-8EA6-7E6C1A52B6D7}" srcOrd="1" destOrd="0" parTransId="{08702FBF-5D4B-4D18-957A-DB9E738DCC45}" sibTransId="{7669681C-A3B9-44E0-9BAF-74B817890916}"/>
    <dgm:cxn modelId="{A94A015A-1B99-48B1-8668-FFBB8C5B1416}" srcId="{5892AFDF-AA56-4437-A5D0-69B8CDEC0A33}" destId="{471AD50B-B3B8-4AC5-A612-BA2FED03CC32}" srcOrd="0" destOrd="0" parTransId="{D7F15E83-E5A0-46C9-AE5E-2B1388A43A14}" sibTransId="{8A069FB1-11D8-401D-93C3-FFFF84B745CF}"/>
    <dgm:cxn modelId="{BFEF74AA-BAF4-4F14-9E6E-458AB0D4C21F}" type="presOf" srcId="{253CDDB7-BB96-4003-BBC7-42D80477E21E}" destId="{1CBD4569-6870-42B2-A9DD-217728E10514}" srcOrd="0" destOrd="0" presId="urn:microsoft.com/office/officeart/2005/8/layout/process4"/>
    <dgm:cxn modelId="{F3BA9124-8897-4940-A3ED-0A2601376B14}" type="presOf" srcId="{5897881D-4100-495D-8EA6-7E6C1A52B6D7}" destId="{26E760D4-5974-4810-8717-4B8FC2236871}" srcOrd="0" destOrd="0" presId="urn:microsoft.com/office/officeart/2005/8/layout/process4"/>
    <dgm:cxn modelId="{4D3D074F-FB84-4552-8838-093B4623A9F3}" srcId="{4806D80E-8775-43C4-B227-0063AC4D5040}" destId="{5892AFDF-AA56-4437-A5D0-69B8CDEC0A33}" srcOrd="0" destOrd="0" parTransId="{8EDFC1DD-5BCA-4056-A9E4-A5F906B92694}" sibTransId="{0967A70F-6E09-4409-8532-C37269F69694}"/>
    <dgm:cxn modelId="{D80ACFE3-5821-4102-9A72-29D27177997E}" srcId="{E582E736-2870-4E96-BED8-4CE0CF67995B}" destId="{E233382C-9E75-4914-8328-34E1623ACCCF}" srcOrd="1" destOrd="0" parTransId="{EF3D74FF-0C86-46AD-817D-A564FC7D16BD}" sibTransId="{7B0CF781-DDE0-488D-AD90-70957A810AB0}"/>
    <dgm:cxn modelId="{49E7415A-87FA-4C86-B036-55743AD96BB6}" type="presOf" srcId="{471AD50B-B3B8-4AC5-A612-BA2FED03CC32}" destId="{4B9A3AFB-121F-4379-8524-D58120764772}" srcOrd="0" destOrd="0" presId="urn:microsoft.com/office/officeart/2005/8/layout/process4"/>
    <dgm:cxn modelId="{CF191647-01E9-4575-95FD-E3CAB471685B}" type="presParOf" srcId="{53C0BA43-2DD6-40C9-A155-197C1C9388C9}" destId="{7867D93A-4E93-4750-9905-E110B49D7C0C}" srcOrd="0" destOrd="0" presId="urn:microsoft.com/office/officeart/2005/8/layout/process4"/>
    <dgm:cxn modelId="{F5AF18A1-8EA0-4A7B-9CBF-72CCAE5E0DF3}" type="presParOf" srcId="{7867D93A-4E93-4750-9905-E110B49D7C0C}" destId="{808B7BA2-19FB-4C63-91A2-98D343C57F7C}" srcOrd="0" destOrd="0" presId="urn:microsoft.com/office/officeart/2005/8/layout/process4"/>
    <dgm:cxn modelId="{D9219F4B-6675-4F73-AF5A-6BE0948EDA2A}" type="presParOf" srcId="{7867D93A-4E93-4750-9905-E110B49D7C0C}" destId="{98C4E39E-10F3-4D03-A868-BC96ECF27A11}" srcOrd="1" destOrd="0" presId="urn:microsoft.com/office/officeart/2005/8/layout/process4"/>
    <dgm:cxn modelId="{C8E01179-E6D8-4D48-A331-71DCEE431CAA}" type="presParOf" srcId="{7867D93A-4E93-4750-9905-E110B49D7C0C}" destId="{15956C15-0725-455D-BF0E-2053741ACB11}" srcOrd="2" destOrd="0" presId="urn:microsoft.com/office/officeart/2005/8/layout/process4"/>
    <dgm:cxn modelId="{64B23457-FB20-40F3-B29D-8A81113F395A}" type="presParOf" srcId="{15956C15-0725-455D-BF0E-2053741ACB11}" destId="{01AC5AF5-8D67-4CBC-A1A3-F0577FDBF38E}" srcOrd="0" destOrd="0" presId="urn:microsoft.com/office/officeart/2005/8/layout/process4"/>
    <dgm:cxn modelId="{C0F92F6B-9197-4B73-B64F-BE778B7179D9}" type="presParOf" srcId="{15956C15-0725-455D-BF0E-2053741ACB11}" destId="{1CBD4569-6870-42B2-A9DD-217728E10514}" srcOrd="1" destOrd="0" presId="urn:microsoft.com/office/officeart/2005/8/layout/process4"/>
    <dgm:cxn modelId="{D9AB5857-9EB5-46F7-84EF-E9EC44CEC57C}" type="presParOf" srcId="{53C0BA43-2DD6-40C9-A155-197C1C9388C9}" destId="{ADF88A39-752C-46E4-A362-B1CE22C74F39}" srcOrd="1" destOrd="0" presId="urn:microsoft.com/office/officeart/2005/8/layout/process4"/>
    <dgm:cxn modelId="{84EC242B-CE6E-4C22-AE77-51FB9BF75EC2}" type="presParOf" srcId="{53C0BA43-2DD6-40C9-A155-197C1C9388C9}" destId="{592A0256-7C4E-445C-BEB9-E59A4A32736C}" srcOrd="2" destOrd="0" presId="urn:microsoft.com/office/officeart/2005/8/layout/process4"/>
    <dgm:cxn modelId="{5BD1EC81-888E-4520-9B92-D7F116E128F2}" type="presParOf" srcId="{592A0256-7C4E-445C-BEB9-E59A4A32736C}" destId="{5EE99884-9E2E-4FE6-A5D8-6ACA831E9755}" srcOrd="0" destOrd="0" presId="urn:microsoft.com/office/officeart/2005/8/layout/process4"/>
    <dgm:cxn modelId="{9E48C5BD-3B7E-49D2-AEFC-3363A5B8F6AC}" type="presParOf" srcId="{592A0256-7C4E-445C-BEB9-E59A4A32736C}" destId="{B4406A72-DDFE-449E-A8CB-60482EBA02AE}" srcOrd="1" destOrd="0" presId="urn:microsoft.com/office/officeart/2005/8/layout/process4"/>
    <dgm:cxn modelId="{5702953F-71C8-4912-8F07-0E0C3A0134E9}" type="presParOf" srcId="{592A0256-7C4E-445C-BEB9-E59A4A32736C}" destId="{282800D4-5028-4E8C-94BA-9CE910ECF6E5}" srcOrd="2" destOrd="0" presId="urn:microsoft.com/office/officeart/2005/8/layout/process4"/>
    <dgm:cxn modelId="{AB46161F-78B6-447A-865E-B09A3F60BB7E}" type="presParOf" srcId="{282800D4-5028-4E8C-94BA-9CE910ECF6E5}" destId="{D2B5C53B-EC74-48AE-90BF-B3B941F46D4C}" srcOrd="0" destOrd="0" presId="urn:microsoft.com/office/officeart/2005/8/layout/process4"/>
    <dgm:cxn modelId="{D68833FC-C0A7-4204-A84A-D3092EF38315}" type="presParOf" srcId="{282800D4-5028-4E8C-94BA-9CE910ECF6E5}" destId="{00129A5A-6583-48B0-96FB-05AE29122BAC}" srcOrd="1" destOrd="0" presId="urn:microsoft.com/office/officeart/2005/8/layout/process4"/>
    <dgm:cxn modelId="{8937F820-FEBA-424B-898C-51C0CA976370}" type="presParOf" srcId="{53C0BA43-2DD6-40C9-A155-197C1C9388C9}" destId="{2E0806B2-1229-45F3-B1CC-E2D0D8F513D5}" srcOrd="3" destOrd="0" presId="urn:microsoft.com/office/officeart/2005/8/layout/process4"/>
    <dgm:cxn modelId="{5F1EE6CD-B588-4C55-80A5-9E27F4306924}" type="presParOf" srcId="{53C0BA43-2DD6-40C9-A155-197C1C9388C9}" destId="{B0259C26-5767-40FE-BA56-97FAF65E7950}" srcOrd="4" destOrd="0" presId="urn:microsoft.com/office/officeart/2005/8/layout/process4"/>
    <dgm:cxn modelId="{74841362-723D-4E8E-8934-B34409429591}" type="presParOf" srcId="{B0259C26-5767-40FE-BA56-97FAF65E7950}" destId="{4A3841E5-E850-4768-BCEB-156462614172}" srcOrd="0" destOrd="0" presId="urn:microsoft.com/office/officeart/2005/8/layout/process4"/>
    <dgm:cxn modelId="{CD6C2D0E-92FA-4ACB-9C10-267917375A88}" type="presParOf" srcId="{B0259C26-5767-40FE-BA56-97FAF65E7950}" destId="{C1A68B1A-3D49-4ACA-A2E3-B498B7BABEE6}" srcOrd="1" destOrd="0" presId="urn:microsoft.com/office/officeart/2005/8/layout/process4"/>
    <dgm:cxn modelId="{A5EFF0A5-7B34-4D5D-B7ED-0C6085126A02}" type="presParOf" srcId="{B0259C26-5767-40FE-BA56-97FAF65E7950}" destId="{5D5B5423-C58C-441F-A07A-E10BC6BAA87C}" srcOrd="2" destOrd="0" presId="urn:microsoft.com/office/officeart/2005/8/layout/process4"/>
    <dgm:cxn modelId="{81494632-360A-42E4-8230-19B18416B193}" type="presParOf" srcId="{5D5B5423-C58C-441F-A07A-E10BC6BAA87C}" destId="{4B9A3AFB-121F-4379-8524-D58120764772}" srcOrd="0" destOrd="0" presId="urn:microsoft.com/office/officeart/2005/8/layout/process4"/>
    <dgm:cxn modelId="{FC18CD12-0B4C-403C-8586-1E3561B10AB9}" type="presParOf" srcId="{5D5B5423-C58C-441F-A07A-E10BC6BAA87C}" destId="{26E760D4-5974-4810-8717-4B8FC223687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3406878"/>
        <a:chOff x="0" y="0"/>
        <a:chExt cx="8128000" cy="3406878"/>
      </a:xfrm>
    </dsp:grpSpPr>
    <dsp:sp modelId="{98C4E39E-10F3-4D03-A868-BC96ECF27A11}">
      <dsp:nvSpPr>
        <dsp:cNvPr id="3" name="矩形 2"/>
        <dsp:cNvSpPr/>
      </dsp:nvSpPr>
      <dsp:spPr bwMode="white">
        <a:xfrm>
          <a:off x="0" y="2564842"/>
          <a:ext cx="8128000" cy="842036"/>
        </a:xfrm>
        <a:prstGeom prst="rec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sp:txBody>
      <dsp:txXfrm>
        <a:off x="0" y="2564842"/>
        <a:ext cx="8128000" cy="842036"/>
      </dsp:txXfrm>
    </dsp:sp>
    <dsp:sp modelId="{01AC5AF5-8D67-4CBC-A1A3-F0577FDBF38E}">
      <dsp:nvSpPr>
        <dsp:cNvPr id="4" name="矩形 3"/>
        <dsp:cNvSpPr/>
      </dsp:nvSpPr>
      <dsp:spPr bwMode="white">
        <a:xfrm>
          <a:off x="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3002701"/>
        <a:ext cx="4064000" cy="387337"/>
      </dsp:txXfrm>
    </dsp:sp>
    <dsp:sp modelId="{1CBD4569-6870-42B2-A9DD-217728E10514}">
      <dsp:nvSpPr>
        <dsp:cNvPr id="5" name="矩形 4"/>
        <dsp:cNvSpPr/>
      </dsp:nvSpPr>
      <dsp:spPr bwMode="white">
        <a:xfrm>
          <a:off x="406400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3002701"/>
        <a:ext cx="4064000" cy="387337"/>
      </dsp:txXfrm>
    </dsp:sp>
    <dsp:sp modelId="{B4406A72-DDFE-449E-A8CB-60482EBA02AE}">
      <dsp:nvSpPr>
        <dsp:cNvPr id="6" name="上箭头标注 5"/>
        <dsp:cNvSpPr/>
      </dsp:nvSpPr>
      <dsp:spPr bwMode="white">
        <a:xfrm rot="10800000">
          <a:off x="0" y="1282421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1282421"/>
        <a:ext cx="8128000" cy="1295051"/>
      </dsp:txXfrm>
    </dsp:sp>
    <dsp:sp modelId="{D2B5C53B-EC74-48AE-90BF-B3B941F46D4C}">
      <dsp:nvSpPr>
        <dsp:cNvPr id="7" name="矩形 6"/>
        <dsp:cNvSpPr/>
      </dsp:nvSpPr>
      <dsp:spPr bwMode="white">
        <a:xfrm>
          <a:off x="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1736984"/>
        <a:ext cx="4064000" cy="387220"/>
      </dsp:txXfrm>
    </dsp:sp>
    <dsp:sp modelId="{00129A5A-6583-48B0-96FB-05AE29122BAC}">
      <dsp:nvSpPr>
        <dsp:cNvPr id="8" name="矩形 7"/>
        <dsp:cNvSpPr/>
      </dsp:nvSpPr>
      <dsp:spPr bwMode="white">
        <a:xfrm>
          <a:off x="406400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1736984"/>
        <a:ext cx="4064000" cy="387220"/>
      </dsp:txXfrm>
    </dsp:sp>
    <dsp:sp modelId="{C1A68B1A-3D49-4ACA-A2E3-B498B7BABEE6}">
      <dsp:nvSpPr>
        <dsp:cNvPr id="9" name="上箭头标注 8"/>
        <dsp:cNvSpPr/>
      </dsp:nvSpPr>
      <dsp:spPr bwMode="white">
        <a:xfrm rot="10800000">
          <a:off x="0" y="0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0"/>
        <a:ext cx="8128000" cy="1295051"/>
      </dsp:txXfrm>
    </dsp:sp>
    <dsp:sp modelId="{4B9A3AFB-121F-4379-8524-D58120764772}">
      <dsp:nvSpPr>
        <dsp:cNvPr id="10" name="矩形 9"/>
        <dsp:cNvSpPr/>
      </dsp:nvSpPr>
      <dsp:spPr bwMode="white">
        <a:xfrm>
          <a:off x="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0" y="454563"/>
        <a:ext cx="4064000" cy="387220"/>
      </dsp:txXfrm>
    </dsp:sp>
    <dsp:sp modelId="{26E760D4-5974-4810-8717-4B8FC2236871}">
      <dsp:nvSpPr>
        <dsp:cNvPr id="11" name="矩形 10"/>
        <dsp:cNvSpPr/>
      </dsp:nvSpPr>
      <dsp:spPr bwMode="white">
        <a:xfrm>
          <a:off x="406400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4064000" y="454563"/>
        <a:ext cx="4064000" cy="387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type="upArrowCallout" r:blip="" rot="180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type="upArrowCallout" r:blip="" rot="180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30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27.bin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31.wmf"/><Relationship Id="rId10" Type="http://schemas.openxmlformats.org/officeDocument/2006/relationships/oleObject" Target="../embeddings/oleObject31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35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Relationship Id="rId3" Type="http://schemas.openxmlformats.org/officeDocument/2006/relationships/image" Target="../media/image32.wmf"/><Relationship Id="rId20" Type="http://schemas.openxmlformats.org/officeDocument/2006/relationships/vmlDrawing" Target="../drawings/vmlDrawing9.vml"/><Relationship Id="rId2" Type="http://schemas.openxmlformats.org/officeDocument/2006/relationships/oleObject" Target="../embeddings/oleObject32.bin"/><Relationship Id="rId19" Type="http://schemas.openxmlformats.org/officeDocument/2006/relationships/slideLayout" Target="../slideLayouts/slideLayout1.xml"/><Relationship Id="rId18" Type="http://schemas.openxmlformats.org/officeDocument/2006/relationships/oleObject" Target="../embeddings/oleObject41.bin"/><Relationship Id="rId17" Type="http://schemas.openxmlformats.org/officeDocument/2006/relationships/oleObject" Target="../embeddings/oleObject40.bin"/><Relationship Id="rId16" Type="http://schemas.openxmlformats.org/officeDocument/2006/relationships/oleObject" Target="../embeddings/oleObject39.bin"/><Relationship Id="rId15" Type="http://schemas.openxmlformats.org/officeDocument/2006/relationships/image" Target="../media/image38.wmf"/><Relationship Id="rId14" Type="http://schemas.openxmlformats.org/officeDocument/2006/relationships/oleObject" Target="../embeddings/oleObject38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37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36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45.bin"/><Relationship Id="rId7" Type="http://schemas.openxmlformats.org/officeDocument/2006/relationships/image" Target="../media/image41.wmf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3.bin"/><Relationship Id="rId3" Type="http://schemas.openxmlformats.org/officeDocument/2006/relationships/image" Target="../media/image39.wmf"/><Relationship Id="rId2" Type="http://schemas.openxmlformats.org/officeDocument/2006/relationships/oleObject" Target="../embeddings/oleObject42.bin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44.wmf"/><Relationship Id="rId12" Type="http://schemas.openxmlformats.org/officeDocument/2006/relationships/oleObject" Target="../embeddings/oleObject47.bin"/><Relationship Id="rId11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4.jpeg"/><Relationship Id="rId19" Type="http://schemas.openxmlformats.org/officeDocument/2006/relationships/image" Target="../media/image13.wmf"/><Relationship Id="rId18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11.jpeg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.xml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22.bin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3983990" y="3778250"/>
            <a:ext cx="7504430" cy="1188720"/>
            <a:chOff x="6274" y="5950"/>
            <a:chExt cx="9580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222" y="6368"/>
              <a:ext cx="8632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5  </a:t>
              </a:r>
              <a:r>
                <a:rPr lang="zh-CN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对数函数的图像与性质</a:t>
              </a:r>
              <a:endParaRPr lang="zh-CN" altLang="zh-CN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0055" y="1278255"/>
            <a:ext cx="10764520" cy="1740535"/>
            <a:chOff x="693" y="2013"/>
            <a:chExt cx="16952" cy="2741"/>
          </a:xfrm>
        </p:grpSpPr>
        <p:grpSp>
          <p:nvGrpSpPr>
            <p:cNvPr id="7" name="组合 6"/>
            <p:cNvGrpSpPr/>
            <p:nvPr/>
          </p:nvGrpSpPr>
          <p:grpSpPr>
            <a:xfrm>
              <a:off x="693" y="2013"/>
              <a:ext cx="16953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指数函数与对数函数</a:t>
                </a:r>
                <a:endPara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431" y="2014"/>
              <a:ext cx="2668" cy="2741"/>
              <a:chOff x="1323" y="3685"/>
              <a:chExt cx="3470" cy="3508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 Box 38"/>
              <p:cNvSpPr txBox="1"/>
              <p:nvPr/>
            </p:nvSpPr>
            <p:spPr>
              <a:xfrm>
                <a:off x="2310" y="4456"/>
                <a:ext cx="1168" cy="15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四</a:t>
                </a:r>
                <a:endParaRPr lang="zh-CN" altLang="en-US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1121337" y="1146646"/>
            <a:ext cx="9733474" cy="4968875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403350" y="1538605"/>
            <a:ext cx="549381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求下列函数的定义域</a:t>
            </a:r>
            <a:r>
              <a:rPr lang="en-US" altLang="zh-CN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486400" y="2362057"/>
          <a:ext cx="38782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2" imgW="42062400" imgH="5791200" progId="Equation.3">
                  <p:embed/>
                </p:oleObj>
              </mc:Choice>
              <mc:Fallback>
                <p:oleObj name="公式" r:id="rId2" imgW="42062400" imgH="57912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6400" y="2362057"/>
                        <a:ext cx="3878263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2279650" y="2387918"/>
          <a:ext cx="2613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4" imgW="28346400" imgH="5486400" progId="Equation.3">
                  <p:embed/>
                </p:oleObj>
              </mc:Choice>
              <mc:Fallback>
                <p:oleObj name="公式" r:id="rId4" imgW="28346400" imgH="5486400" progId="Equation.3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9650" y="2387918"/>
                        <a:ext cx="26130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968500" y="3130868"/>
          <a:ext cx="41735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9928800" imgH="4876800" progId="Equation.DSMT4">
                  <p:embed/>
                </p:oleObj>
              </mc:Choice>
              <mc:Fallback>
                <p:oleObj name="Equation" r:id="rId6" imgW="39928800" imgH="48768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8500" y="3130868"/>
                        <a:ext cx="4173538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554288" y="3911918"/>
          <a:ext cx="55356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51206400" imgH="5181600" progId="Equation.DSMT4">
                  <p:embed/>
                </p:oleObj>
              </mc:Choice>
              <mc:Fallback>
                <p:oleObj name="Equation" r:id="rId8" imgW="51206400" imgH="51816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4288" y="3911918"/>
                        <a:ext cx="5535612" cy="522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308019" y="4813618"/>
          <a:ext cx="82232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10" imgW="78333600" imgH="5791200" progId="Equation.3">
                  <p:embed/>
                </p:oleObj>
              </mc:Choice>
              <mc:Fallback>
                <p:oleObj name="公式" r:id="rId10" imgW="78333600" imgH="5791200" progId="Equation.3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8019" y="4813618"/>
                        <a:ext cx="8223250" cy="582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26396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403350" y="1469579"/>
            <a:ext cx="249299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填空题：</a:t>
            </a:r>
            <a:endParaRPr lang="en-US" altLang="zh-CN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896533" y="2281143"/>
          <a:ext cx="454851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2" imgW="41452800" imgH="5181600" progId="Equation.3">
                  <p:embed/>
                </p:oleObj>
              </mc:Choice>
              <mc:Fallback>
                <p:oleObj name="公式" r:id="rId2" imgW="41452800" imgH="51816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6533" y="2281143"/>
                        <a:ext cx="4548515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41812" y="2265780"/>
            <a:ext cx="4748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u="sng" dirty="0" smtClean="0"/>
              <a:t>      </a:t>
            </a:r>
            <a:r>
              <a:rPr lang="zh-CN" altLang="en-US" sz="2800" dirty="0" smtClean="0"/>
              <a:t>的</a:t>
            </a:r>
            <a:r>
              <a:rPr lang="zh-CN" altLang="en-US" sz="2800" u="sng" dirty="0" smtClean="0"/>
              <a:t>           </a:t>
            </a:r>
            <a:r>
              <a:rPr lang="zh-CN" altLang="en-US" sz="2800" dirty="0" smtClean="0"/>
              <a:t>函数，</a:t>
            </a:r>
            <a:endParaRPr lang="zh-CN" altLang="en-US" sz="2800" u="sng" dirty="0"/>
          </a:p>
        </p:txBody>
      </p:sp>
      <p:sp>
        <p:nvSpPr>
          <p:cNvPr id="11" name="TextBox 10"/>
          <p:cNvSpPr txBox="1"/>
          <p:nvPr/>
        </p:nvSpPr>
        <p:spPr>
          <a:xfrm>
            <a:off x="2256502" y="3047442"/>
            <a:ext cx="66704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定义域是</a:t>
            </a:r>
            <a:r>
              <a:rPr lang="zh-CN" altLang="en-US" sz="2800" u="sng" dirty="0" smtClean="0"/>
              <a:t>               </a:t>
            </a:r>
            <a:r>
              <a:rPr lang="zh-CN" altLang="en-US" sz="2800" dirty="0" smtClean="0"/>
              <a:t>，值域是</a:t>
            </a:r>
            <a:r>
              <a:rPr lang="zh-CN" altLang="en-US" sz="2800" u="sng" dirty="0" smtClean="0"/>
              <a:t>              </a:t>
            </a:r>
            <a:r>
              <a:rPr lang="zh-CN" altLang="en-US" sz="2800" dirty="0" smtClean="0"/>
              <a:t>；</a:t>
            </a:r>
            <a:endParaRPr lang="zh-CN" altLang="en-US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920615" y="3003351"/>
          <a:ext cx="1404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4" imgW="15240000" imgH="4876800" progId="Equation.3">
                  <p:embed/>
                </p:oleObj>
              </mc:Choice>
              <mc:Fallback>
                <p:oleObj name="公式" r:id="rId4" imgW="15240000" imgH="48768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0615" y="3003351"/>
                        <a:ext cx="1404938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980795" y="3003965"/>
          <a:ext cx="1123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6" imgW="12192000" imgH="4876800" progId="Equation.3">
                  <p:embed/>
                </p:oleObj>
              </mc:Choice>
              <mc:Fallback>
                <p:oleObj name="公式" r:id="rId6" imgW="12192000" imgH="48768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0795" y="3003965"/>
                        <a:ext cx="1123950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606771" y="2238434"/>
          <a:ext cx="2809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8" imgW="3048000" imgH="3962400" progId="Equation.3">
                  <p:embed/>
                </p:oleObj>
              </mc:Choice>
              <mc:Fallback>
                <p:oleObj name="公式" r:id="rId8" imgW="3048000" imgH="3962400" progId="Equation.3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06771" y="2238434"/>
                        <a:ext cx="280988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636438" y="2221073"/>
          <a:ext cx="7858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10" imgW="8534400" imgH="4876800" progId="Equation.3">
                  <p:embed/>
                </p:oleObj>
              </mc:Choice>
              <mc:Fallback>
                <p:oleObj name="公式" r:id="rId10" imgW="8534400" imgH="48768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36438" y="2221073"/>
                        <a:ext cx="785812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885999" y="3835148"/>
          <a:ext cx="48799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2" imgW="45110400" imgH="5181600" progId="Equation.3">
                  <p:embed/>
                </p:oleObj>
              </mc:Choice>
              <mc:Fallback>
                <p:oleObj name="公式" r:id="rId12" imgW="45110400" imgH="5181600" progId="Equation.3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5999" y="3835148"/>
                        <a:ext cx="4879975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641688" y="3804522"/>
            <a:ext cx="4748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u="sng" dirty="0" smtClean="0"/>
              <a:t>      </a:t>
            </a:r>
            <a:r>
              <a:rPr lang="zh-CN" altLang="en-US" sz="2800" dirty="0" smtClean="0"/>
              <a:t>的</a:t>
            </a:r>
            <a:r>
              <a:rPr lang="zh-CN" altLang="en-US" sz="2800" u="sng" dirty="0" smtClean="0"/>
              <a:t>           </a:t>
            </a:r>
            <a:r>
              <a:rPr lang="zh-CN" altLang="en-US" sz="2800" dirty="0" smtClean="0"/>
              <a:t>函数，</a:t>
            </a:r>
            <a:endParaRPr lang="zh-CN" altLang="en-US" sz="2800" u="sng" dirty="0"/>
          </a:p>
        </p:txBody>
      </p:sp>
      <p:sp>
        <p:nvSpPr>
          <p:cNvPr id="18" name="TextBox 17"/>
          <p:cNvSpPr txBox="1"/>
          <p:nvPr/>
        </p:nvSpPr>
        <p:spPr>
          <a:xfrm>
            <a:off x="2276166" y="4615680"/>
            <a:ext cx="66704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定义域是</a:t>
            </a:r>
            <a:r>
              <a:rPr lang="zh-CN" altLang="en-US" sz="2800" u="sng" dirty="0" smtClean="0"/>
              <a:t>               </a:t>
            </a:r>
            <a:r>
              <a:rPr lang="zh-CN" altLang="en-US" sz="2800" dirty="0" smtClean="0"/>
              <a:t>，值域是</a:t>
            </a:r>
            <a:r>
              <a:rPr lang="zh-CN" altLang="en-US" sz="2800" u="sng" dirty="0" smtClean="0"/>
              <a:t>              </a:t>
            </a:r>
            <a:r>
              <a:rPr lang="zh-CN" altLang="en-US" sz="2800" dirty="0" smtClean="0"/>
              <a:t>；</a:t>
            </a:r>
            <a:endParaRPr lang="zh-CN" altLang="en-US" sz="2800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6844840" y="3781743"/>
          <a:ext cx="5048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14" imgW="5486400" imgH="4267200" progId="Equation.3">
                  <p:embed/>
                </p:oleObj>
              </mc:Choice>
              <mc:Fallback>
                <p:oleObj name="公式" r:id="rId14" imgW="5486400" imgH="4267200" progId="Equation.3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44840" y="3781743"/>
                        <a:ext cx="504825" cy="430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7955016" y="3734988"/>
          <a:ext cx="7858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16" imgW="8534400" imgH="4876800" progId="Equation.3">
                  <p:embed/>
                </p:oleObj>
              </mc:Choice>
              <mc:Fallback>
                <p:oleObj name="公式" r:id="rId16" imgW="8534400" imgH="4876800" progId="Equation.3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55016" y="3734988"/>
                        <a:ext cx="785813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901050" y="4561870"/>
          <a:ext cx="1404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17" imgW="15240000" imgH="4876800" progId="Equation.3">
                  <p:embed/>
                </p:oleObj>
              </mc:Choice>
              <mc:Fallback>
                <p:oleObj name="公式" r:id="rId17" imgW="15240000" imgH="4876800" progId="Equation.3">
                  <p:embed/>
                  <p:pic>
                    <p:nvPicPr>
                      <p:cNvPr id="0" name="图片 717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1050" y="4561870"/>
                        <a:ext cx="1404938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7019155" y="4561870"/>
          <a:ext cx="1123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18" imgW="12192000" imgH="4876800" progId="Equation.3">
                  <p:embed/>
                </p:oleObj>
              </mc:Choice>
              <mc:Fallback>
                <p:oleObj name="公式" r:id="rId18" imgW="12192000" imgH="4876800" progId="Equation.3">
                  <p:embed/>
                  <p:pic>
                    <p:nvPicPr>
                      <p:cNvPr id="0" name="图片 717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9155" y="4561870"/>
                        <a:ext cx="1123950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89693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403350" y="1102549"/>
            <a:ext cx="5262979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求下列函数的定义域：</a:t>
            </a:r>
            <a:endParaRPr lang="en-US" altLang="zh-CN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943100" y="1985963"/>
          <a:ext cx="28686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公式" r:id="rId2" imgW="26517600" imgH="5181600" progId="Equation.3">
                  <p:embed/>
                </p:oleObj>
              </mc:Choice>
              <mc:Fallback>
                <p:oleObj name="公式" r:id="rId2" imgW="26517600" imgH="51816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3100" y="1985963"/>
                        <a:ext cx="2868613" cy="523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599113" y="1981103"/>
          <a:ext cx="33623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4" imgW="31089600" imgH="5486400" progId="Equation.3">
                  <p:embed/>
                </p:oleObj>
              </mc:Choice>
              <mc:Fallback>
                <p:oleObj name="公式" r:id="rId4" imgW="31089600" imgH="5486400" progId="Equation.3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9113" y="1981103"/>
                        <a:ext cx="3362325" cy="554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916161" y="2740025"/>
          <a:ext cx="70183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6" imgW="64922400" imgH="5181600" progId="Equation.3">
                  <p:embed/>
                </p:oleObj>
              </mc:Choice>
              <mc:Fallback>
                <p:oleObj name="公式" r:id="rId6" imgW="64922400" imgH="5181600" progId="Equation.3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6161" y="2740025"/>
                        <a:ext cx="7018338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2415194" y="3479134"/>
          <a:ext cx="7743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8" imgW="73761600" imgH="5181600" progId="Equation.3">
                  <p:embed/>
                </p:oleObj>
              </mc:Choice>
              <mc:Fallback>
                <p:oleObj name="公式" r:id="rId8" imgW="73761600" imgH="5181600" progId="Equation.3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5194" y="3479134"/>
                        <a:ext cx="7743825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2369556" y="3979705"/>
          <a:ext cx="7545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10" imgW="69799200" imgH="9448800" progId="Equation.3">
                  <p:embed/>
                </p:oleObj>
              </mc:Choice>
              <mc:Fallback>
                <p:oleObj name="公式" r:id="rId10" imgW="69799200" imgH="9448800" progId="Equation.3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9556" y="3979705"/>
                        <a:ext cx="7545388" cy="952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2418769" y="4895790"/>
          <a:ext cx="82550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12" imgW="78638400" imgH="9448800" progId="Equation.3">
                  <p:embed/>
                </p:oleObj>
              </mc:Choice>
              <mc:Fallback>
                <p:oleObj name="公式" r:id="rId12" imgW="78638400" imgH="9448800" progId="Equation.3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8769" y="4895790"/>
                        <a:ext cx="8255000" cy="949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5016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5" name="图示 14"/>
          <p:cNvGraphicFramePr/>
          <p:nvPr/>
        </p:nvGraphicFramePr>
        <p:xfrm>
          <a:off x="2032000" y="1988451"/>
          <a:ext cx="8128000" cy="34068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87980" y="1239520"/>
            <a:ext cx="5408613" cy="4752975"/>
            <a:chOff x="4548" y="1952"/>
            <a:chExt cx="8518" cy="7485"/>
          </a:xfrm>
        </p:grpSpPr>
        <p:sp>
          <p:nvSpPr>
            <p:cNvPr id="11266" name="AutoShape 14"/>
            <p:cNvSpPr>
              <a:spLocks noChangeArrowheads="1"/>
            </p:cNvSpPr>
            <p:nvPr/>
          </p:nvSpPr>
          <p:spPr bwMode="auto">
            <a:xfrm>
              <a:off x="4548" y="1952"/>
              <a:ext cx="8435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F2F2F2"/>
                </a:gs>
                <a:gs pos="50000">
                  <a:srgbClr val="DDDDDD"/>
                </a:gs>
                <a:gs pos="100000">
                  <a:srgbClr val="F2F2F2"/>
                </a:gs>
              </a:gsLst>
              <a:lin ang="189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280" name="Group 4"/>
            <p:cNvGrpSpPr/>
            <p:nvPr/>
          </p:nvGrpSpPr>
          <p:grpSpPr bwMode="auto">
            <a:xfrm rot="0">
              <a:off x="4710" y="2095"/>
              <a:ext cx="7278" cy="1765"/>
              <a:chOff x="139" y="80"/>
              <a:chExt cx="2911" cy="706"/>
            </a:xfrm>
          </p:grpSpPr>
          <p:grpSp>
            <p:nvGrpSpPr>
              <p:cNvPr id="11296" name="Group 7"/>
              <p:cNvGrpSpPr/>
              <p:nvPr/>
            </p:nvGrpSpPr>
            <p:grpSpPr bwMode="auto">
              <a:xfrm>
                <a:off x="139" y="80"/>
                <a:ext cx="656" cy="706"/>
                <a:chOff x="76" y="0"/>
                <a:chExt cx="768" cy="746"/>
              </a:xfrm>
            </p:grpSpPr>
            <p:sp>
              <p:nvSpPr>
                <p:cNvPr id="11298" name="AutoShape 8"/>
                <p:cNvSpPr>
                  <a:spLocks noChangeArrowheads="1"/>
                </p:cNvSpPr>
                <p:nvPr/>
              </p:nvSpPr>
              <p:spPr bwMode="auto">
                <a:xfrm>
                  <a:off x="76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839C9E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未知"/>
                <p:cNvSpPr>
                  <a:spLocks noChangeArrowheads="1"/>
                </p:cNvSpPr>
                <p:nvPr/>
              </p:nvSpPr>
              <p:spPr bwMode="auto">
                <a:xfrm>
                  <a:off x="95" y="13"/>
                  <a:ext cx="383" cy="373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50000">
                      <a:srgbClr val="DAEEF0"/>
                    </a:gs>
                    <a:gs pos="100000">
                      <a:schemeClr val="accent1">
                        <a:alpha val="0"/>
                      </a:schemeClr>
                    </a:gs>
                  </a:gsLst>
                  <a:lin ang="18900000" scaled="1"/>
                </a:gradFill>
                <a:ln>
                  <a:noFill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 smtClean="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0" y="188"/>
                  <a:ext cx="661" cy="34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阅读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7" name="Text Box 11"/>
              <p:cNvSpPr txBox="1">
                <a:spLocks noChangeArrowheads="1"/>
              </p:cNvSpPr>
              <p:nvPr/>
            </p:nvSpPr>
            <p:spPr bwMode="auto">
              <a:xfrm>
                <a:off x="822" y="255"/>
                <a:ext cx="222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章节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4.5.2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1" name="Group 12"/>
            <p:cNvGrpSpPr/>
            <p:nvPr/>
          </p:nvGrpSpPr>
          <p:grpSpPr bwMode="auto">
            <a:xfrm rot="0">
              <a:off x="4548" y="4694"/>
              <a:ext cx="8435" cy="2050"/>
              <a:chOff x="0" y="0"/>
              <a:chExt cx="3374" cy="820"/>
            </a:xfrm>
          </p:grpSpPr>
          <p:grpSp>
            <p:nvGrpSpPr>
              <p:cNvPr id="11289" name="Group 13"/>
              <p:cNvGrpSpPr/>
              <p:nvPr/>
            </p:nvGrpSpPr>
            <p:grpSpPr bwMode="auto">
              <a:xfrm>
                <a:off x="0" y="0"/>
                <a:ext cx="3374" cy="820"/>
                <a:chOff x="0" y="0"/>
                <a:chExt cx="4704" cy="820"/>
              </a:xfrm>
            </p:grpSpPr>
            <p:sp>
              <p:nvSpPr>
                <p:cNvPr id="11291" name="AutoShap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04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F2F2F2"/>
                    </a:gs>
                    <a:gs pos="50000">
                      <a:srgbClr val="DDDDDD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92" name="Group 15"/>
                <p:cNvGrpSpPr/>
                <p:nvPr/>
              </p:nvGrpSpPr>
              <p:grpSpPr bwMode="auto">
                <a:xfrm>
                  <a:off x="103" y="76"/>
                  <a:ext cx="907" cy="671"/>
                  <a:chOff x="0" y="0"/>
                  <a:chExt cx="768" cy="746"/>
                </a:xfrm>
              </p:grpSpPr>
              <p:sp>
                <p:nvSpPr>
                  <p:cNvPr id="11293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46B5B5"/>
                      </a:gs>
                      <a:gs pos="100000">
                        <a:schemeClr val="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4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3 w 596"/>
                      <a:gd name="T1" fmla="*/ 0 h 598"/>
                      <a:gd name="T2" fmla="*/ 0 w 596"/>
                      <a:gd name="T3" fmla="*/ 2 h 598"/>
                      <a:gd name="T4" fmla="*/ 0 w 596"/>
                      <a:gd name="T5" fmla="*/ 14 h 598"/>
                      <a:gd name="T6" fmla="*/ 4 w 596"/>
                      <a:gd name="T7" fmla="*/ 4 h 598"/>
                      <a:gd name="T8" fmla="*/ 17 w 596"/>
                      <a:gd name="T9" fmla="*/ 0 h 598"/>
                      <a:gd name="T10" fmla="*/ 3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93D4D4"/>
                      </a:gs>
                      <a:gs pos="100000">
                        <a:schemeClr val="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" y="189"/>
                    <a:ext cx="666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书写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1290" name="Text Box 19"/>
              <p:cNvSpPr txBox="1">
                <a:spLocks noChangeArrowheads="1"/>
              </p:cNvSpPr>
              <p:nvPr/>
            </p:nvSpPr>
            <p:spPr bwMode="auto">
              <a:xfrm>
                <a:off x="786" y="312"/>
                <a:ext cx="258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P138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教材习题五第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1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，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2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题</a:t>
                </a: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2" name="Group 20"/>
            <p:cNvGrpSpPr/>
            <p:nvPr/>
          </p:nvGrpSpPr>
          <p:grpSpPr bwMode="auto">
            <a:xfrm rot="0">
              <a:off x="4548" y="7387"/>
              <a:ext cx="8518" cy="2050"/>
              <a:chOff x="0" y="0"/>
              <a:chExt cx="3407" cy="820"/>
            </a:xfrm>
          </p:grpSpPr>
          <p:sp>
            <p:nvSpPr>
              <p:cNvPr id="11283" name="AutoShap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02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EEEEEE"/>
                  </a:gs>
                  <a:gs pos="50000">
                    <a:srgbClr val="DDDDDD"/>
                  </a:gs>
                  <a:gs pos="100000">
                    <a:srgbClr val="EEEEEE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4" name="Group 22"/>
              <p:cNvGrpSpPr/>
              <p:nvPr/>
            </p:nvGrpSpPr>
            <p:grpSpPr bwMode="auto">
              <a:xfrm>
                <a:off x="74" y="76"/>
                <a:ext cx="656" cy="670"/>
                <a:chOff x="0" y="0"/>
                <a:chExt cx="768" cy="746"/>
              </a:xfrm>
            </p:grpSpPr>
            <p:sp>
              <p:nvSpPr>
                <p:cNvPr id="11286" name="AutoShape 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BEDF5D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7" name="未知"/>
                <p:cNvSpPr>
                  <a:spLocks noChangeArrowheads="1"/>
                </p:cNvSpPr>
                <p:nvPr/>
              </p:nvSpPr>
              <p:spPr bwMode="auto">
                <a:xfrm>
                  <a:off x="48" y="48"/>
                  <a:ext cx="383" cy="373"/>
                </a:xfrm>
                <a:custGeom>
                  <a:avLst/>
                  <a:gdLst>
                    <a:gd name="T0" fmla="*/ 3 w 596"/>
                    <a:gd name="T1" fmla="*/ 0 h 598"/>
                    <a:gd name="T2" fmla="*/ 0 w 596"/>
                    <a:gd name="T3" fmla="*/ 2 h 598"/>
                    <a:gd name="T4" fmla="*/ 0 w 596"/>
                    <a:gd name="T5" fmla="*/ 14 h 598"/>
                    <a:gd name="T6" fmla="*/ 4 w 596"/>
                    <a:gd name="T7" fmla="*/ 4 h 598"/>
                    <a:gd name="T8" fmla="*/ 17 w 596"/>
                    <a:gd name="T9" fmla="*/ 0 h 598"/>
                    <a:gd name="T10" fmla="*/ 3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DE683"/>
                    </a:gs>
                    <a:gs pos="100000">
                      <a:schemeClr val="folHlink">
                        <a:alpha val="0"/>
                      </a:schemeClr>
                    </a:gs>
                  </a:gsLst>
                  <a:lin ang="18900000" scaled="1"/>
                </a:grad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0" y="189"/>
                  <a:ext cx="659" cy="36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思考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85" name="Text Box 26"/>
              <p:cNvSpPr txBox="1">
                <a:spLocks noChangeArrowheads="1"/>
              </p:cNvSpPr>
              <p:nvPr/>
            </p:nvSpPr>
            <p:spPr bwMode="auto">
              <a:xfrm>
                <a:off x="730" y="255"/>
                <a:ext cx="2677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寻找对数函数在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生活中的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应用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942975" y="1871028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5779" name="AutoShape 3"/>
          <p:cNvSpPr>
            <a:spLocks noChangeArrowheads="1"/>
          </p:cNvSpPr>
          <p:nvPr/>
        </p:nvSpPr>
        <p:spPr bwMode="invGray">
          <a:xfrm rot="39573186">
            <a:off x="5622131" y="2168684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invGray">
          <a:xfrm rot="3465783">
            <a:off x="5622131" y="4332446"/>
            <a:ext cx="792163" cy="288925"/>
          </a:xfrm>
          <a:prstGeom prst="rightArrow">
            <a:avLst>
              <a:gd name="adj1" fmla="val 35167"/>
              <a:gd name="adj2" fmla="val 111028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invGray">
          <a:xfrm rot="35969022">
            <a:off x="4402931" y="2244884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invGray">
          <a:xfrm rot="7535209">
            <a:off x="4364831" y="4299109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invGray">
          <a:xfrm>
            <a:off x="6200775" y="3296603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invGray">
          <a:xfrm rot="-10800000">
            <a:off x="3790950" y="3290253"/>
            <a:ext cx="863600" cy="288925"/>
          </a:xfrm>
          <a:prstGeom prst="rightArrow">
            <a:avLst>
              <a:gd name="adj1" fmla="val 35167"/>
              <a:gd name="adj2" fmla="val 121041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22538" name="Oval 9"/>
          <p:cNvSpPr/>
          <p:nvPr/>
        </p:nvSpPr>
        <p:spPr>
          <a:xfrm>
            <a:off x="3536950" y="1528128"/>
            <a:ext cx="3743325" cy="3744912"/>
          </a:xfrm>
          <a:prstGeom prst="ellipse">
            <a:avLst/>
          </a:prstGeom>
          <a:noFill/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zh-CN" dirty="0">
              <a:latin typeface="Arial" panose="020B0604020202020204" pitchFamily="34" charset="0"/>
            </a:endParaRPr>
          </a:p>
        </p:txBody>
      </p:sp>
      <p:grpSp>
        <p:nvGrpSpPr>
          <p:cNvPr id="22539" name="Group 10"/>
          <p:cNvGrpSpPr/>
          <p:nvPr/>
        </p:nvGrpSpPr>
        <p:grpSpPr>
          <a:xfrm>
            <a:off x="4273550" y="1586865"/>
            <a:ext cx="360363" cy="360363"/>
            <a:chOff x="1973" y="1706"/>
            <a:chExt cx="227" cy="227"/>
          </a:xfrm>
        </p:grpSpPr>
        <p:sp>
          <p:nvSpPr>
            <p:cNvPr id="75787" name="Oval 11"/>
            <p:cNvSpPr>
              <a:spLocks noChangeArrowheads="1"/>
            </p:cNvSpPr>
            <p:nvPr/>
          </p:nvSpPr>
          <p:spPr bwMode="gray">
            <a:xfrm>
              <a:off x="1973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88" name="Oval 12"/>
            <p:cNvSpPr>
              <a:spLocks noChangeArrowheads="1"/>
            </p:cNvSpPr>
            <p:nvPr/>
          </p:nvSpPr>
          <p:spPr bwMode="gray">
            <a:xfrm>
              <a:off x="1983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0" name="Group 13"/>
          <p:cNvGrpSpPr/>
          <p:nvPr/>
        </p:nvGrpSpPr>
        <p:grpSpPr>
          <a:xfrm>
            <a:off x="3328988" y="3242628"/>
            <a:ext cx="360362" cy="360362"/>
            <a:chOff x="1565" y="2659"/>
            <a:chExt cx="227" cy="227"/>
          </a:xfrm>
        </p:grpSpPr>
        <p:sp>
          <p:nvSpPr>
            <p:cNvPr id="75790" name="Oval 14"/>
            <p:cNvSpPr>
              <a:spLocks noChangeArrowheads="1"/>
            </p:cNvSpPr>
            <p:nvPr/>
          </p:nvSpPr>
          <p:spPr bwMode="gray">
            <a:xfrm>
              <a:off x="1565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1" name="Oval 15"/>
            <p:cNvSpPr>
              <a:spLocks noChangeArrowheads="1"/>
            </p:cNvSpPr>
            <p:nvPr/>
          </p:nvSpPr>
          <p:spPr bwMode="gray">
            <a:xfrm>
              <a:off x="1575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1" name="Group 16"/>
          <p:cNvGrpSpPr/>
          <p:nvPr/>
        </p:nvGrpSpPr>
        <p:grpSpPr>
          <a:xfrm>
            <a:off x="4192588" y="4785678"/>
            <a:ext cx="360362" cy="360362"/>
            <a:chOff x="2109" y="3612"/>
            <a:chExt cx="227" cy="227"/>
          </a:xfrm>
        </p:grpSpPr>
        <p:sp>
          <p:nvSpPr>
            <p:cNvPr id="75793" name="Oval 17"/>
            <p:cNvSpPr>
              <a:spLocks noChangeArrowheads="1"/>
            </p:cNvSpPr>
            <p:nvPr/>
          </p:nvSpPr>
          <p:spPr bwMode="gray">
            <a:xfrm>
              <a:off x="2109" y="361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4" name="Oval 18"/>
            <p:cNvSpPr>
              <a:spLocks noChangeArrowheads="1"/>
            </p:cNvSpPr>
            <p:nvPr/>
          </p:nvSpPr>
          <p:spPr bwMode="gray">
            <a:xfrm>
              <a:off x="2119" y="3631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2" name="Group 19"/>
          <p:cNvGrpSpPr/>
          <p:nvPr/>
        </p:nvGrpSpPr>
        <p:grpSpPr>
          <a:xfrm>
            <a:off x="6122988" y="1566228"/>
            <a:ext cx="360362" cy="360362"/>
            <a:chOff x="3470" y="1706"/>
            <a:chExt cx="227" cy="227"/>
          </a:xfrm>
        </p:grpSpPr>
        <p:sp>
          <p:nvSpPr>
            <p:cNvPr id="75796" name="Oval 20"/>
            <p:cNvSpPr>
              <a:spLocks noChangeArrowheads="1"/>
            </p:cNvSpPr>
            <p:nvPr/>
          </p:nvSpPr>
          <p:spPr bwMode="gray">
            <a:xfrm>
              <a:off x="3470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7" name="Oval 21"/>
            <p:cNvSpPr>
              <a:spLocks noChangeArrowheads="1"/>
            </p:cNvSpPr>
            <p:nvPr/>
          </p:nvSpPr>
          <p:spPr bwMode="gray">
            <a:xfrm>
              <a:off x="3480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3" name="Group 22"/>
          <p:cNvGrpSpPr/>
          <p:nvPr/>
        </p:nvGrpSpPr>
        <p:grpSpPr>
          <a:xfrm>
            <a:off x="7072313" y="3242628"/>
            <a:ext cx="360362" cy="360362"/>
            <a:chOff x="3923" y="2659"/>
            <a:chExt cx="227" cy="227"/>
          </a:xfrm>
        </p:grpSpPr>
        <p:sp>
          <p:nvSpPr>
            <p:cNvPr id="75799" name="Oval 23"/>
            <p:cNvSpPr>
              <a:spLocks noChangeArrowheads="1"/>
            </p:cNvSpPr>
            <p:nvPr/>
          </p:nvSpPr>
          <p:spPr bwMode="gray">
            <a:xfrm>
              <a:off x="3923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0" name="Oval 24"/>
            <p:cNvSpPr>
              <a:spLocks noChangeArrowheads="1"/>
            </p:cNvSpPr>
            <p:nvPr/>
          </p:nvSpPr>
          <p:spPr bwMode="gray">
            <a:xfrm>
              <a:off x="3933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4" name="Group 25"/>
          <p:cNvGrpSpPr/>
          <p:nvPr/>
        </p:nvGrpSpPr>
        <p:grpSpPr>
          <a:xfrm>
            <a:off x="6178550" y="4842828"/>
            <a:ext cx="360363" cy="360362"/>
            <a:chOff x="3515" y="3521"/>
            <a:chExt cx="227" cy="227"/>
          </a:xfrm>
        </p:grpSpPr>
        <p:sp>
          <p:nvSpPr>
            <p:cNvPr id="75802" name="Oval 26"/>
            <p:cNvSpPr>
              <a:spLocks noChangeArrowheads="1"/>
            </p:cNvSpPr>
            <p:nvPr/>
          </p:nvSpPr>
          <p:spPr bwMode="gray">
            <a:xfrm>
              <a:off x="3515" y="3521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3" name="Oval 27"/>
            <p:cNvSpPr>
              <a:spLocks noChangeArrowheads="1"/>
            </p:cNvSpPr>
            <p:nvPr/>
          </p:nvSpPr>
          <p:spPr bwMode="gray">
            <a:xfrm>
              <a:off x="3525" y="3540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sp>
        <p:nvSpPr>
          <p:cNvPr id="75804" name="Oval 28"/>
          <p:cNvSpPr>
            <a:spLocks noChangeArrowheads="1"/>
          </p:cNvSpPr>
          <p:nvPr/>
        </p:nvSpPr>
        <p:spPr bwMode="gray">
          <a:xfrm>
            <a:off x="4425950" y="2483803"/>
            <a:ext cx="1944688" cy="1944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tint val="0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tint val="0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5" name="Oval 29"/>
          <p:cNvSpPr>
            <a:spLocks noChangeArrowheads="1"/>
          </p:cNvSpPr>
          <p:nvPr/>
        </p:nvSpPr>
        <p:spPr bwMode="gray">
          <a:xfrm>
            <a:off x="4430713" y="2490153"/>
            <a:ext cx="1944688" cy="1944688"/>
          </a:xfrm>
          <a:prstGeom prst="ellipse">
            <a:avLst/>
          </a:prstGeom>
          <a:gradFill rotWithShape="1">
            <a:gsLst>
              <a:gs pos="0">
                <a:srgbClr val="009999">
                  <a:alpha val="32001"/>
                </a:srgbClr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6" name="Oval 30"/>
          <p:cNvSpPr>
            <a:spLocks noChangeArrowheads="1"/>
          </p:cNvSpPr>
          <p:nvPr/>
        </p:nvSpPr>
        <p:spPr bwMode="gray">
          <a:xfrm>
            <a:off x="4552950" y="2610803"/>
            <a:ext cx="1690688" cy="1690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54118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54118"/>
                  <a:invGamma/>
                </a:srgbClr>
              </a:gs>
            </a:gsLst>
            <a:lin ang="189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7" name="Oval 31"/>
          <p:cNvSpPr>
            <a:spLocks noChangeArrowheads="1"/>
          </p:cNvSpPr>
          <p:nvPr/>
        </p:nvSpPr>
        <p:spPr bwMode="gray">
          <a:xfrm>
            <a:off x="4535488" y="2583815"/>
            <a:ext cx="1690688" cy="1690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63529"/>
                  <a:invGamma/>
                </a:srgbClr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pSp>
        <p:nvGrpSpPr>
          <p:cNvPr id="22549" name="Group 44"/>
          <p:cNvGrpSpPr/>
          <p:nvPr/>
        </p:nvGrpSpPr>
        <p:grpSpPr>
          <a:xfrm>
            <a:off x="4637088" y="2694940"/>
            <a:ext cx="1522412" cy="1522413"/>
            <a:chOff x="2416" y="1878"/>
            <a:chExt cx="959" cy="959"/>
          </a:xfrm>
        </p:grpSpPr>
        <p:sp>
          <p:nvSpPr>
            <p:cNvPr id="22557" name="Oval 32"/>
            <p:cNvSpPr/>
            <p:nvPr/>
          </p:nvSpPr>
          <p:spPr>
            <a:xfrm>
              <a:off x="2416" y="1878"/>
              <a:ext cx="959" cy="959"/>
            </a:xfrm>
            <a:prstGeom prst="ellipse">
              <a:avLst/>
            </a:prstGeom>
            <a:solidFill>
              <a:srgbClr val="333333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58" name="Oval 33"/>
            <p:cNvSpPr/>
            <p:nvPr/>
          </p:nvSpPr>
          <p:spPr>
            <a:xfrm>
              <a:off x="2430" y="1890"/>
              <a:ext cx="927" cy="928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59" name="Oval 34"/>
            <p:cNvSpPr/>
            <p:nvPr/>
          </p:nvSpPr>
          <p:spPr>
            <a:xfrm>
              <a:off x="2441" y="1896"/>
              <a:ext cx="906" cy="90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60" name="Oval 35"/>
            <p:cNvSpPr/>
            <p:nvPr/>
          </p:nvSpPr>
          <p:spPr>
            <a:xfrm>
              <a:off x="2451" y="1905"/>
              <a:ext cx="861" cy="845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61" name="Oval 36"/>
            <p:cNvSpPr/>
            <p:nvPr/>
          </p:nvSpPr>
          <p:spPr>
            <a:xfrm>
              <a:off x="2502" y="1928"/>
              <a:ext cx="765" cy="68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</p:grpSp>
      <p:sp>
        <p:nvSpPr>
          <p:cNvPr id="22555" name="Text Box 42"/>
          <p:cNvSpPr txBox="1"/>
          <p:nvPr/>
        </p:nvSpPr>
        <p:spPr>
          <a:xfrm>
            <a:off x="6773545" y="4743450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归纳小结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4" name="Text Box 37"/>
          <p:cNvSpPr txBox="1"/>
          <p:nvPr/>
        </p:nvSpPr>
        <p:spPr>
          <a:xfrm>
            <a:off x="4578033" y="3008630"/>
            <a:ext cx="160528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对数函数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的定义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Text Box 26"/>
          <p:cNvSpPr txBox="1"/>
          <p:nvPr/>
        </p:nvSpPr>
        <p:spPr>
          <a:xfrm>
            <a:off x="280670" y="3195003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情境引入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4" name="Text Box 28"/>
          <p:cNvSpPr txBox="1"/>
          <p:nvPr/>
        </p:nvSpPr>
        <p:spPr>
          <a:xfrm>
            <a:off x="1050290" y="146335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新知探究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1" name="Text Box 30"/>
          <p:cNvSpPr txBox="1"/>
          <p:nvPr/>
        </p:nvSpPr>
        <p:spPr>
          <a:xfrm>
            <a:off x="5262880" y="146335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例题解析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5" name="Text Box 28"/>
          <p:cNvSpPr txBox="1"/>
          <p:nvPr/>
        </p:nvSpPr>
        <p:spPr>
          <a:xfrm>
            <a:off x="6206490" y="313594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巩固</a:t>
            </a:r>
            <a:r>
              <a:rPr lang="zh-CN" altLang="zh-CN" sz="2800" dirty="0">
                <a:latin typeface="Arial" panose="020B0604020202020204" pitchFamily="34" charset="0"/>
                <a:sym typeface="+mn-ea"/>
              </a:rPr>
              <a:t>练习</a:t>
            </a: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27" name="Text Box 30"/>
          <p:cNvSpPr txBox="1"/>
          <p:nvPr/>
        </p:nvSpPr>
        <p:spPr>
          <a:xfrm>
            <a:off x="919480" y="4740593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布置作业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514350" y="39370"/>
            <a:ext cx="4724718" cy="885885"/>
          </a:xfrm>
          <a:prstGeom prst="parallelogram">
            <a:avLst>
              <a:gd name="adj" fmla="val 24945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对数函数的定义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7" grpId="1"/>
      <p:bldP spid="13324" grpId="0"/>
      <p:bldP spid="13324" grpId="1"/>
      <p:bldP spid="13321" grpId="0"/>
      <p:bldP spid="13321" grpId="1"/>
      <p:bldP spid="5" grpId="0"/>
      <p:bldP spid="5" grpId="1"/>
      <p:bldP spid="22555" grpId="0"/>
      <p:bldP spid="22555" grpId="1"/>
      <p:bldP spid="27" grpId="0"/>
      <p:bldP spid="2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5130" name="AutoShape 5"/>
          <p:cNvSpPr>
            <a:spLocks noChangeArrowheads="1"/>
          </p:cNvSpPr>
          <p:nvPr/>
        </p:nvSpPr>
        <p:spPr bwMode="auto">
          <a:xfrm>
            <a:off x="1640759" y="895556"/>
            <a:ext cx="9686003" cy="2477728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66FFFF"/>
              </a:gs>
              <a:gs pos="50000">
                <a:srgbClr val="C7FFFF"/>
              </a:gs>
              <a:gs pos="100000">
                <a:srgbClr val="66FFFF"/>
              </a:gs>
            </a:gsLst>
            <a:lin ang="2700000" scaled="1"/>
          </a:gradFill>
          <a:ln w="38100">
            <a:solidFill>
              <a:srgbClr val="FFFFFF"/>
            </a:solidFill>
            <a:rou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lang="zh-CN" altLang="en-US" sz="20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77988" y="1099574"/>
            <a:ext cx="9604528" cy="2031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生物死后，它机体内原有的碳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会按确定的规律衰减，大约每经过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730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衰减为原来的一半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根据此规律，人们获得了生物死亡年数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生物体内碳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含量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之间的函数关系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Object 7" descr="81287042075890"/>
          <p:cNvGraphicFramePr>
            <a:graphicFrameLocks noChangeAspect="1"/>
          </p:cNvGraphicFramePr>
          <p:nvPr/>
        </p:nvGraphicFramePr>
        <p:xfrm>
          <a:off x="4506913" y="3624010"/>
          <a:ext cx="3265487" cy="88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2" imgW="20421600" imgH="8839200" progId="Equation.3">
                  <p:embed/>
                </p:oleObj>
              </mc:Choice>
              <mc:Fallback>
                <p:oleObj name="公式" r:id="rId2" imgW="20421600" imgH="8839200" progId="Equation.3">
                  <p:embed/>
                  <p:pic>
                    <p:nvPicPr>
                      <p:cNvPr id="0" name="Object 7" descr="8128704207589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6913" y="3624010"/>
                        <a:ext cx="3265487" cy="88178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标注 14"/>
          <p:cNvSpPr/>
          <p:nvPr/>
        </p:nvSpPr>
        <p:spPr>
          <a:xfrm>
            <a:off x="943894" y="4612146"/>
            <a:ext cx="5397911" cy="1769805"/>
          </a:xfrm>
          <a:prstGeom prst="wedgeRoundRectCallout">
            <a:avLst>
              <a:gd name="adj1" fmla="val 42476"/>
              <a:gd name="adj2" fmla="val -8249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2400" b="1" dirty="0" smtClean="0">
              <a:solidFill>
                <a:schemeClr val="tx1"/>
              </a:solidFill>
            </a:endParaRPr>
          </a:p>
          <a:p>
            <a:r>
              <a:rPr lang="zh-CN" altLang="en-US" sz="2400" b="1" dirty="0" smtClean="0">
                <a:solidFill>
                  <a:schemeClr val="tx1"/>
                </a:solidFill>
              </a:rPr>
              <a:t>考古学家一般通过提取附着在出土文物、古遗址上死亡的残留物，利用此公式估计出土文物或古遗址的年代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.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utoUpdateAnimBg="0"/>
      <p:bldP spid="1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77988" y="1445014"/>
            <a:ext cx="9368554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某种细胞分裂时,1个分裂成2个,2个分裂成4个,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…，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那么分裂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ｘ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次，得到的细胞的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数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ｙ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ｘ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函数关系式是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4664835" y="2715833"/>
          <a:ext cx="1647466" cy="74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2" imgW="10058400" imgH="5486400" progId="Equation.3">
                  <p:embed/>
                </p:oleObj>
              </mc:Choice>
              <mc:Fallback>
                <p:oleObj name="公式" r:id="rId2" imgW="10058400" imgH="5486400" progId="Equation.3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64835" y="2715833"/>
                        <a:ext cx="1647466" cy="7454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/>
          <p:cNvSpPr/>
          <p:nvPr/>
        </p:nvSpPr>
        <p:spPr>
          <a:xfrm>
            <a:off x="4513006" y="1415849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107002" y="2192597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7039866" y="3942729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5157017" y="2974250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701848" y="2993922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2349926" y="3013588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815781" y="2187677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6631852" y="2974251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7034980" y="3937815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1971396" y="3991895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4513006" y="1415849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4517939" y="1420764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5810879" y="2182760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3116840" y="2187678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2359782" y="3008670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3701888" y="2993922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5166893" y="2969340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6631900" y="2974257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1976318" y="3982062"/>
            <a:ext cx="540000" cy="54000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4041035" y="5294679"/>
            <a:ext cx="19467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/>
              <a:t>......</a:t>
            </a:r>
            <a:endParaRPr lang="zh-CN" altLang="en-US" sz="4400" dirty="0"/>
          </a:p>
        </p:txBody>
      </p:sp>
      <p:sp>
        <p:nvSpPr>
          <p:cNvPr id="38" name="TextBox 37"/>
          <p:cNvSpPr txBox="1"/>
          <p:nvPr/>
        </p:nvSpPr>
        <p:spPr>
          <a:xfrm>
            <a:off x="294973" y="222701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一次分裂</a:t>
            </a:r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70397" y="310206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二次分裂</a:t>
            </a:r>
            <a:endParaRPr lang="zh-CN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45807" y="408038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三次分裂</a:t>
            </a:r>
            <a:endParaRPr lang="zh-CN" alt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235974" y="5501147"/>
            <a:ext cx="1221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x</a:t>
            </a:r>
            <a:r>
              <a:rPr lang="zh-CN" altLang="en-US" dirty="0" smtClean="0"/>
              <a:t>次分裂</a:t>
            </a:r>
            <a:endParaRPr lang="zh-CN" altLang="en-US" dirty="0"/>
          </a:p>
        </p:txBody>
      </p:sp>
      <p:graphicFrame>
        <p:nvGraphicFramePr>
          <p:cNvPr id="147467" name="Object 2"/>
          <p:cNvGraphicFramePr>
            <a:graphicFrameLocks noChangeAspect="1"/>
          </p:cNvGraphicFramePr>
          <p:nvPr/>
        </p:nvGraphicFramePr>
        <p:xfrm>
          <a:off x="8856299" y="2168012"/>
          <a:ext cx="517588" cy="40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3" imgW="3048000" imgH="3962400" progId="Equation.3">
                  <p:embed/>
                </p:oleObj>
              </mc:Choice>
              <mc:Fallback>
                <p:oleObj name="公式" r:id="rId3" imgW="3048000" imgH="39624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56299" y="2168012"/>
                        <a:ext cx="517588" cy="4058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836595" y="3038167"/>
          <a:ext cx="510448" cy="4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5" imgW="3048000" imgH="3962400" progId="Equation.3">
                  <p:embed/>
                </p:oleObj>
              </mc:Choice>
              <mc:Fallback>
                <p:oleObj name="公式" r:id="rId5" imgW="3048000" imgH="3962400" progId="Equation.3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36595" y="3038167"/>
                        <a:ext cx="510448" cy="400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864600" y="4008561"/>
          <a:ext cx="456381" cy="42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7" imgW="2743200" imgH="4267200" progId="Equation.3">
                  <p:embed/>
                </p:oleObj>
              </mc:Choice>
              <mc:Fallback>
                <p:oleObj name="公式" r:id="rId7" imgW="2743200" imgH="4267200" progId="Equation.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64600" y="4008561"/>
                        <a:ext cx="456381" cy="4276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9128125" y="2125869"/>
          <a:ext cx="10128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9" imgW="6705600" imgH="4572000" progId="Equation.3">
                  <p:embed/>
                </p:oleObj>
              </mc:Choice>
              <mc:Fallback>
                <p:oleObj name="公式" r:id="rId9" imgW="6705600" imgH="45720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28125" y="2125869"/>
                        <a:ext cx="1012825" cy="417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9218613" y="3005853"/>
          <a:ext cx="10588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11" imgW="7010400" imgH="4572000" progId="Equation.3">
                  <p:embed/>
                </p:oleObj>
              </mc:Choice>
              <mc:Fallback>
                <p:oleObj name="公式" r:id="rId11" imgW="7010400" imgH="4572000" progId="Equation.3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18613" y="3005853"/>
                        <a:ext cx="1058862" cy="417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9202738" y="3949082"/>
          <a:ext cx="10588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13" imgW="7010400" imgH="4572000" progId="Equation.3">
                  <p:embed/>
                </p:oleObj>
              </mc:Choice>
              <mc:Fallback>
                <p:oleObj name="公式" r:id="rId13" imgW="7010400" imgH="4572000" progId="Equation.3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02738" y="3949082"/>
                        <a:ext cx="1058862" cy="417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15" descr="C:\Users\Administrator\Desktop\68.jp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790049" y="5331268"/>
            <a:ext cx="766916" cy="789323"/>
          </a:xfrm>
          <a:prstGeom prst="rect">
            <a:avLst/>
          </a:prstGeom>
          <a:noFill/>
        </p:spPr>
      </p:pic>
      <p:graphicFrame>
        <p:nvGraphicFramePr>
          <p:cNvPr id="9217" name="Object 10"/>
          <p:cNvGraphicFramePr>
            <a:graphicFrameLocks noChangeAspect="1"/>
          </p:cNvGraphicFramePr>
          <p:nvPr/>
        </p:nvGraphicFramePr>
        <p:xfrm>
          <a:off x="9587591" y="5394568"/>
          <a:ext cx="6445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16" imgW="4267200" imgH="4572000" progId="Equation.3">
                  <p:embed/>
                </p:oleObj>
              </mc:Choice>
              <mc:Fallback>
                <p:oleObj name="公式" r:id="rId16" imgW="4267200" imgH="4572000" progId="Equation.3">
                  <p:embed/>
                  <p:pic>
                    <p:nvPicPr>
                      <p:cNvPr id="0" name="图片 4102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87591" y="5394568"/>
                        <a:ext cx="644525" cy="417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流程图: 预定义过程 48"/>
          <p:cNvSpPr/>
          <p:nvPr/>
        </p:nvSpPr>
        <p:spPr>
          <a:xfrm>
            <a:off x="3967323" y="2875929"/>
            <a:ext cx="3377381" cy="1238864"/>
          </a:xfrm>
          <a:prstGeom prst="flowChartPredefinedProcess">
            <a:avLst/>
          </a:prstGeom>
          <a:solidFill>
            <a:srgbClr val="FFC000"/>
          </a:solidFill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0" name="Object 50"/>
          <p:cNvGraphicFramePr>
            <a:graphicFrameLocks noChangeAspect="1"/>
          </p:cNvGraphicFramePr>
          <p:nvPr/>
        </p:nvGraphicFramePr>
        <p:xfrm>
          <a:off x="4457337" y="3004750"/>
          <a:ext cx="2621891" cy="89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公式" r:id="rId18" imgW="14325600" imgH="8534400" progId="Equation.3">
                  <p:embed/>
                </p:oleObj>
              </mc:Choice>
              <mc:Fallback>
                <p:oleObj name="公式" r:id="rId18" imgW="14325600" imgH="8534400" progId="Equation.3">
                  <p:embed/>
                  <p:pic>
                    <p:nvPicPr>
                      <p:cNvPr id="0" name="Object 5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57337" y="3004750"/>
                        <a:ext cx="2621891" cy="8967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1907E-6 -3.33333E-6 L -0.1161 0.1136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" y="5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9154E-6 2.22222E-6 L 0.10765 0.1092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" y="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9 0.00047 L -0.06001 0.1203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" y="6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03749E-6 -7.40741E-7 L 0.05064 0.1199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6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 -0.00255 L -0.0518 0.1152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59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69 -0.00185 L 0.06703 0.1159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" y="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057E-7 -3.7037E-6 L -0.03033 0.14167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" y="7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04373E-7 7.40741E-7 L 0.02057 0.13935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" y="7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04139E-6 4.07407E-6 L 0.0302 0.14351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" y="72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04139E-6 4.07407E-6 L -0.02408 0.1435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" y="72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3976E-6 1.85185E-6 L -0.02057 0.1435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72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9482E-7 -2.22222E-6 L 0.02785 0.145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" y="7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6897E-6 1.85185E-6 L -0.01939 0.1435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72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6897E-6 1.85185E-6 L 0.03267 0.13935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6413E-6 -3.7037E-7 L -0.03748 0.22546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" y="113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0.00046 L 0.01614 0.22801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114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86607E-6 -3.33333E-6 L -0.01341 0.21875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109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-0.00115 L 0.04556 0.21968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0" dur="20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4" grpId="1" bldLvl="0" animBg="1"/>
      <p:bldP spid="15" grpId="0" bldLvl="0" animBg="1"/>
      <p:bldP spid="15" grpId="1" bldLvl="0" animBg="1"/>
      <p:bldP spid="16" grpId="0" bldLvl="0" animBg="1"/>
      <p:bldP spid="17" grpId="0" bldLvl="0" animBg="1"/>
      <p:bldP spid="18" grpId="0" bldLvl="0" animBg="1"/>
      <p:bldP spid="18" grpId="1" bldLvl="0" animBg="1"/>
      <p:bldP spid="19" grpId="0" bldLvl="0" animBg="1"/>
      <p:bldP spid="19" grpId="1" bldLvl="0" animBg="1"/>
      <p:bldP spid="20" grpId="0" bldLvl="0" animBg="1"/>
      <p:bldP spid="21" grpId="0" bldLvl="0" animBg="1"/>
      <p:bldP spid="21" grpId="1" bldLvl="0" animBg="1"/>
      <p:bldP spid="26" grpId="0" bldLvl="0" animBg="1"/>
      <p:bldP spid="26" grpId="1" bldLvl="0" animBg="1"/>
      <p:bldP spid="27" grpId="0" bldLvl="0" animBg="1"/>
      <p:bldP spid="28" grpId="0" bldLvl="0" animBg="1"/>
      <p:bldP spid="29" grpId="0" bldLvl="0" animBg="1"/>
      <p:bldP spid="29" grpId="1" bldLvl="0" animBg="1"/>
      <p:bldP spid="30" grpId="0" bldLvl="0" animBg="1"/>
      <p:bldP spid="30" grpId="1" bldLvl="0" animBg="1"/>
      <p:bldP spid="31" grpId="0" bldLvl="0" animBg="1"/>
      <p:bldP spid="32" grpId="0" bldLvl="0" animBg="1"/>
      <p:bldP spid="33" grpId="0" bldLvl="0" animBg="1"/>
      <p:bldP spid="34" grpId="0" bldLvl="0" animBg="1"/>
      <p:bldP spid="35" grpId="0" bldLvl="0" animBg="1"/>
      <p:bldP spid="35" grpId="1" bldLvl="0" animBg="1"/>
      <p:bldP spid="36" grpId="0"/>
      <p:bldP spid="4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70050" y="4341178"/>
            <a:ext cx="9567863" cy="53206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2400" b="1" dirty="0">
                <a:solidFill>
                  <a:srgbClr val="1C1C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b="1" dirty="0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77988" y="1013214"/>
            <a:ext cx="9368554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某种细胞分裂时,1个分裂成2个,2个分裂成4个,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…，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那么分裂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ｘ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次，得到的细胞的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数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ｙ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ｘ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函数关系式是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4664835" y="2284033"/>
          <a:ext cx="1647466" cy="74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2" imgW="10058400" imgH="5486400" progId="Equation.3">
                  <p:embed/>
                </p:oleObj>
              </mc:Choice>
              <mc:Fallback>
                <p:oleObj name="公式" r:id="rId2" imgW="10058400" imgH="5486400" progId="Equation.3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64835" y="2284033"/>
                        <a:ext cx="1647466" cy="7454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752607" y="3043572"/>
            <a:ext cx="80057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知道了细胞的个数y,如何确定分裂的次数x呢?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57520" y="3709710"/>
            <a:ext cx="42719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由对数与指数的互化可知: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536640" y="4304563"/>
          <a:ext cx="2203450" cy="75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4" imgW="15544800" imgH="5181600" progId="Equation.3">
                  <p:embed/>
                </p:oleObj>
              </mc:Choice>
              <mc:Fallback>
                <p:oleObj name="公式" r:id="rId4" imgW="15544800" imgH="5181600" progId="Equation.3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6640" y="4304563"/>
                        <a:ext cx="2203450" cy="753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546497" y="5228488"/>
          <a:ext cx="22034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公式" r:id="rId6" imgW="15544800" imgH="5181600" progId="Equation.3">
                  <p:embed/>
                </p:oleObj>
              </mc:Choice>
              <mc:Fallback>
                <p:oleObj name="公式" r:id="rId6" imgW="15544800" imgH="5181600" progId="Equation.3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6497" y="5228488"/>
                        <a:ext cx="2203450" cy="75247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标注 13"/>
          <p:cNvSpPr/>
          <p:nvPr/>
        </p:nvSpPr>
        <p:spPr>
          <a:xfrm>
            <a:off x="7108723" y="2269285"/>
            <a:ext cx="4070554" cy="1615539"/>
          </a:xfrm>
          <a:prstGeom prst="wedgeRoundRectCallout">
            <a:avLst>
              <a:gd name="adj1" fmla="val -52470"/>
              <a:gd name="adj2" fmla="val 150987"/>
              <a:gd name="adj3" fmla="val 1666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/>
              <a:t>按照习惯，</a:t>
            </a:r>
            <a:r>
              <a:rPr lang="en-US" altLang="zh-CN" sz="2800" b="1" dirty="0" smtClean="0"/>
              <a:t>x</a:t>
            </a:r>
            <a:r>
              <a:rPr lang="zh-CN" altLang="en-US" sz="2800" b="1" dirty="0" smtClean="0"/>
              <a:t>表示自变量，</a:t>
            </a:r>
            <a:r>
              <a:rPr lang="en-US" altLang="zh-CN" sz="2800" b="1" dirty="0" smtClean="0"/>
              <a:t>y</a:t>
            </a:r>
            <a:r>
              <a:rPr lang="zh-CN" altLang="en-US" sz="2800" b="1" dirty="0" smtClean="0"/>
              <a:t>表示函数，就得到：</a:t>
            </a:r>
            <a:endParaRPr lang="zh-CN" altLang="en-US" sz="2800" b="1" dirty="0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utoUpdateAnimBg="0"/>
      <p:bldP spid="10" grpId="0" bldLvl="0" autoUpdateAnimBg="0"/>
      <p:bldP spid="11" grpId="0" bldLvl="0" autoUpdateAnimBg="0"/>
      <p:bldP spid="1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4"/>
          <p:cNvSpPr>
            <a:spLocks noChangeArrowheads="1"/>
          </p:cNvSpPr>
          <p:nvPr/>
        </p:nvSpPr>
        <p:spPr bwMode="auto">
          <a:xfrm>
            <a:off x="3331080" y="4695318"/>
            <a:ext cx="5960404" cy="929148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1821834" y="1572086"/>
            <a:ext cx="8634772" cy="2282569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962866" y="1900084"/>
          <a:ext cx="8523238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2" imgW="58521600" imgH="10972800" progId="Equation.3">
                  <p:embed/>
                </p:oleObj>
              </mc:Choice>
              <mc:Fallback>
                <p:oleObj name="公式" r:id="rId2" imgW="58521600" imgH="109728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2866" y="1900084"/>
                        <a:ext cx="8523238" cy="159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516108" y="4827586"/>
          <a:ext cx="5454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4" imgW="41757600" imgH="4876800" progId="Equation.3">
                  <p:embed/>
                </p:oleObj>
              </mc:Choice>
              <mc:Fallback>
                <p:oleObj name="公式" r:id="rId4" imgW="41757600" imgH="4876800" progId="Equation.3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6108" y="4827586"/>
                        <a:ext cx="5454650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99652" y="1848874"/>
            <a:ext cx="914400" cy="159282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dirty="0" smtClean="0"/>
              <a:t>概念</a:t>
            </a:r>
            <a:endParaRPr lang="zh-CN" altLang="en-US" sz="4000" dirty="0"/>
          </a:p>
        </p:txBody>
      </p:sp>
      <p:sp>
        <p:nvSpPr>
          <p:cNvPr id="16" name="矩形 15"/>
          <p:cNvSpPr/>
          <p:nvPr/>
        </p:nvSpPr>
        <p:spPr>
          <a:xfrm>
            <a:off x="2379407" y="4474092"/>
            <a:ext cx="914400" cy="1317522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dirty="0" smtClean="0"/>
              <a:t>思考</a:t>
            </a:r>
            <a:endParaRPr lang="zh-CN" altLang="en-US" sz="4000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642533" y="1446714"/>
          <a:ext cx="8873078" cy="3261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3267"/>
                <a:gridCol w="3503987"/>
                <a:gridCol w="3785824"/>
              </a:tblGrid>
              <a:tr h="7079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bg1"/>
                          </a:solidFill>
                        </a:rPr>
                        <a:t>函    数</a:t>
                      </a:r>
                      <a:endParaRPr lang="zh-CN" altLang="en-US" sz="2800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指数函数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对数函数</a:t>
                      </a:r>
                      <a:endParaRPr lang="zh-CN" altLang="en-US" sz="2800" dirty="0"/>
                    </a:p>
                  </a:txBody>
                  <a:tcPr/>
                </a:tc>
              </a:tr>
              <a:tr h="78166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</a:rPr>
                        <a:t>解析式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  <a:tr h="8849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/>
                        <a:t>定义域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  <a:tr h="88731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/>
                        <a:t>值    域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990734" y="2257862"/>
          <a:ext cx="3318387" cy="55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2" imgW="35966400" imgH="5486400" progId="Equation.3">
                  <p:embed/>
                </p:oleObj>
              </mc:Choice>
              <mc:Fallback>
                <p:oleObj name="公式" r:id="rId2" imgW="35966400" imgH="54864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90734" y="2257862"/>
                        <a:ext cx="3318387" cy="5535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403043" y="2267796"/>
          <a:ext cx="28400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4" imgW="30784800" imgH="5486400" progId="Equation.3">
                  <p:embed/>
                </p:oleObj>
              </mc:Choice>
              <mc:Fallback>
                <p:oleObj name="公式" r:id="rId4" imgW="30784800" imgH="5486400" progId="Equation.3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3043" y="2267796"/>
                        <a:ext cx="2840037" cy="554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038043" y="3143636"/>
          <a:ext cx="14049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6" imgW="15240000" imgH="4876800" progId="Equation.3">
                  <p:embed/>
                </p:oleObj>
              </mc:Choice>
              <mc:Fallback>
                <p:oleObj name="公式" r:id="rId6" imgW="15240000" imgH="4876800" progId="Equation.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043" y="3143636"/>
                        <a:ext cx="1404937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837796" y="4037962"/>
          <a:ext cx="14049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8" imgW="15240000" imgH="4876800" progId="Equation.3">
                  <p:embed/>
                </p:oleObj>
              </mc:Choice>
              <mc:Fallback>
                <p:oleObj name="公式" r:id="rId8" imgW="15240000" imgH="48768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37796" y="4037962"/>
                        <a:ext cx="1404937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216921" y="4023983"/>
          <a:ext cx="1123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9" imgW="12192000" imgH="4876800" progId="Equation.3">
                  <p:embed/>
                </p:oleObj>
              </mc:Choice>
              <mc:Fallback>
                <p:oleObj name="公式" r:id="rId9" imgW="12192000" imgH="4876800" progId="Equation.3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6921" y="4023983"/>
                        <a:ext cx="1123950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7928181" y="3163248"/>
          <a:ext cx="1123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11" imgW="12192000" imgH="4876800" progId="Equation.3">
                  <p:embed/>
                </p:oleObj>
              </mc:Choice>
              <mc:Fallback>
                <p:oleObj name="公式" r:id="rId11" imgW="12192000" imgH="4876800" progId="Equation.3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8181" y="3163248"/>
                        <a:ext cx="1123950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1121337" y="1125056"/>
            <a:ext cx="9733474" cy="4968875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403350" y="1517015"/>
            <a:ext cx="549381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求下列函数的定义域</a:t>
            </a:r>
            <a:r>
              <a:rPr lang="en-US" altLang="zh-CN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486400" y="2340467"/>
          <a:ext cx="38782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2" imgW="42062400" imgH="5791200" progId="Equation.3">
                  <p:embed/>
                </p:oleObj>
              </mc:Choice>
              <mc:Fallback>
                <p:oleObj name="公式" r:id="rId2" imgW="42062400" imgH="57912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6400" y="2340467"/>
                        <a:ext cx="3878263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2279650" y="2366328"/>
          <a:ext cx="2613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4" imgW="28346400" imgH="5486400" progId="Equation.3">
                  <p:embed/>
                </p:oleObj>
              </mc:Choice>
              <mc:Fallback>
                <p:oleObj name="公式" r:id="rId4" imgW="28346400" imgH="54864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9650" y="2366328"/>
                        <a:ext cx="26130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968500" y="3109278"/>
          <a:ext cx="41735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39928800" imgH="4876800" progId="Equation.DSMT4">
                  <p:embed/>
                </p:oleObj>
              </mc:Choice>
              <mc:Fallback>
                <p:oleObj name="Equation" r:id="rId6" imgW="39928800" imgH="48768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8500" y="3109278"/>
                        <a:ext cx="4173538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449513" y="3677603"/>
          <a:ext cx="66881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61874400" imgH="9448800" progId="Equation.DSMT4">
                  <p:embed/>
                </p:oleObj>
              </mc:Choice>
              <mc:Fallback>
                <p:oleObj name="Equation" r:id="rId8" imgW="61874400" imgH="94488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49513" y="3677603"/>
                        <a:ext cx="6688137" cy="950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279795" y="4607248"/>
          <a:ext cx="819155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10" imgW="78028800" imgH="9448800" progId="Equation.3">
                  <p:embed/>
                </p:oleObj>
              </mc:Choice>
              <mc:Fallback>
                <p:oleObj name="公式" r:id="rId10" imgW="78028800" imgH="9448800" progId="Equation.3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79795" y="4607248"/>
                        <a:ext cx="8191552" cy="950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96</Words>
  <Application>WPS 演示</Application>
  <PresentationFormat>自定义</PresentationFormat>
  <Paragraphs>123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7</vt:i4>
      </vt:variant>
      <vt:variant>
        <vt:lpstr>幻灯片标题</vt:lpstr>
      </vt:variant>
      <vt:variant>
        <vt:i4>15</vt:i4>
      </vt:variant>
    </vt:vector>
  </HeadingPairs>
  <TitlesOfParts>
    <vt:vector size="75" baseType="lpstr">
      <vt:lpstr>Arial</vt:lpstr>
      <vt:lpstr>宋体</vt:lpstr>
      <vt:lpstr>Wingdings</vt:lpstr>
      <vt:lpstr>Tahoma</vt:lpstr>
      <vt:lpstr>微软雅黑</vt:lpstr>
      <vt:lpstr>楷体_GB2312</vt:lpstr>
      <vt:lpstr>黑体</vt:lpstr>
      <vt:lpstr>Times New Roman</vt:lpstr>
      <vt:lpstr>Arial Unicode MS</vt:lpstr>
      <vt:lpstr>Calibri</vt:lpstr>
      <vt:lpstr>新宋体</vt:lpstr>
      <vt:lpstr>Wingdings</vt:lpstr>
      <vt:lpstr>自定义设计方案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195</cp:revision>
  <dcterms:created xsi:type="dcterms:W3CDTF">2014-09-09T10:19:00Z</dcterms:created>
  <dcterms:modified xsi:type="dcterms:W3CDTF">2023-10-08T06:0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5059892FE42E4E5B8BFDFD4309DCA3CB</vt:lpwstr>
  </property>
</Properties>
</file>